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9" r:id="rId3"/>
    <p:sldId id="261" r:id="rId4"/>
    <p:sldId id="257" r:id="rId5"/>
    <p:sldId id="258" r:id="rId6"/>
    <p:sldId id="260" r:id="rId7"/>
  </p:sldIdLst>
  <p:sldSz cx="11520488" cy="111601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25" d="100"/>
          <a:sy n="25" d="100"/>
        </p:scale>
        <p:origin x="3332" y="12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lipe Lopes de Oliveira" userId="7927722fe4027b30" providerId="LiveId" clId="{988CB3FB-85FE-4B18-8889-744054AB9037}"/>
    <pc:docChg chg="undo custSel addSld modSld">
      <pc:chgData name="Felipe Lopes de Oliveira" userId="7927722fe4027b30" providerId="LiveId" clId="{988CB3FB-85FE-4B18-8889-744054AB9037}" dt="2023-03-05T15:39:33.443" v="1597" actId="5736"/>
      <pc:docMkLst>
        <pc:docMk/>
      </pc:docMkLst>
      <pc:sldChg chg="modSp mod">
        <pc:chgData name="Felipe Lopes de Oliveira" userId="7927722fe4027b30" providerId="LiveId" clId="{988CB3FB-85FE-4B18-8889-744054AB9037}" dt="2023-03-04T01:11:36.273" v="417" actId="1076"/>
        <pc:sldMkLst>
          <pc:docMk/>
          <pc:sldMk cId="1951906990" sldId="256"/>
        </pc:sldMkLst>
        <pc:spChg chg="mod">
          <ac:chgData name="Felipe Lopes de Oliveira" userId="7927722fe4027b30" providerId="LiveId" clId="{988CB3FB-85FE-4B18-8889-744054AB9037}" dt="2023-03-04T01:11:36.273" v="417" actId="1076"/>
          <ac:spMkLst>
            <pc:docMk/>
            <pc:sldMk cId="1951906990" sldId="256"/>
            <ac:spMk id="49" creationId="{80E79097-AA79-4243-9041-0DEE146F9F53}"/>
          </ac:spMkLst>
        </pc:spChg>
      </pc:sldChg>
      <pc:sldChg chg="addSp delSp modSp mod">
        <pc:chgData name="Felipe Lopes de Oliveira" userId="7927722fe4027b30" providerId="LiveId" clId="{988CB3FB-85FE-4B18-8889-744054AB9037}" dt="2023-03-05T15:39:33.443" v="1597" actId="5736"/>
        <pc:sldMkLst>
          <pc:docMk/>
          <pc:sldMk cId="1480784656" sldId="257"/>
        </pc:sldMkLst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3" creationId="{96AB0A9E-137A-CD02-179E-AFABBF5A32BC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6" creationId="{FC41228B-6CCA-B4EC-2637-DFBDBC57C157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8" creationId="{CA57D8A2-018A-4948-BDD8-6A5FC01FBA1C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9" creationId="{187A3F4A-6AD7-4707-B221-7A0786DE9EAF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0" creationId="{285D3D9F-6A14-4DF3-A659-671954073697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1" creationId="{942F872D-FCA4-4F84-B865-EE62D395005B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2" creationId="{28B98CE9-EB53-4887-8C75-F61CBB82E76F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3" creationId="{10A2F330-14EB-4117-829D-10CDC52059AE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4" creationId="{CB6FBE38-B1CF-4BAD-8C98-622B11F45CCF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5" creationId="{B5A6F5BE-4CAE-4775-8790-AB062E065FB1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6" creationId="{46B35DF9-6009-4C9C-9C48-74E0D1E38309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7" creationId="{8F3D2256-742C-446C-BEFC-9C03B7D88B1C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8" creationId="{37D0A67E-D248-41D6-B211-C679A3B658E1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9" creationId="{742C7C49-7482-428E-B39B-FC77E04AE5F4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0" creationId="{7D708E41-EA25-4027-9DFE-6D666ADD2CD1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1" creationId="{90F1C029-C776-4AD3-9376-2E84418868B0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2" creationId="{794172CB-E025-4BBE-B2BE-B6BFAFADC70E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3" creationId="{B83B8EF0-7BB6-4FEF-9279-8D77443FC181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4" creationId="{88D55AEF-8EF2-40A8-A445-7BABF0FE14A7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5" creationId="{90B78694-A23F-4C23-BA97-0F6CCAFE9B00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6" creationId="{FABB7E2E-9352-41D7-8198-79211C57E895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7" creationId="{967979D8-CE29-4BDC-A629-0B2C53554F0D}"/>
          </ac:spMkLst>
        </pc:spChg>
        <pc:spChg chg="add mod">
          <ac:chgData name="Felipe Lopes de Oliveira" userId="7927722fe4027b30" providerId="LiveId" clId="{988CB3FB-85FE-4B18-8889-744054AB9037}" dt="2023-03-05T15:07:28.244" v="1092" actId="571"/>
          <ac:spMkLst>
            <pc:docMk/>
            <pc:sldMk cId="1480784656" sldId="257"/>
            <ac:spMk id="28" creationId="{58EF8D73-7EAA-0A36-B30A-BB9A00897DC2}"/>
          </ac:spMkLst>
        </pc:spChg>
        <pc:spChg chg="add 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29" creationId="{C564F456-CD91-4B9D-9C21-B45930092CC3}"/>
          </ac:spMkLst>
        </pc:spChg>
        <pc:spChg chg="add del mod">
          <ac:chgData name="Felipe Lopes de Oliveira" userId="7927722fe4027b30" providerId="LiveId" clId="{988CB3FB-85FE-4B18-8889-744054AB9037}" dt="2023-03-05T15:11:46.420" v="1294" actId="478"/>
          <ac:spMkLst>
            <pc:docMk/>
            <pc:sldMk cId="1480784656" sldId="257"/>
            <ac:spMk id="31" creationId="{38F127F7-3D0A-50AE-E278-1FD905142F83}"/>
          </ac:spMkLst>
        </pc:spChg>
        <pc:spChg chg="add del mod">
          <ac:chgData name="Felipe Lopes de Oliveira" userId="7927722fe4027b30" providerId="LiveId" clId="{988CB3FB-85FE-4B18-8889-744054AB9037}" dt="2023-03-05T15:20:44.498" v="1585" actId="478"/>
          <ac:spMkLst>
            <pc:docMk/>
            <pc:sldMk cId="1480784656" sldId="257"/>
            <ac:spMk id="33" creationId="{946111B3-F4A8-5182-6CB1-E7CC58E3C554}"/>
          </ac:spMkLst>
        </pc:spChg>
        <pc:spChg chg="add 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36" creationId="{5ACE21A8-62E3-4DFA-B49F-C18BB0857009}"/>
          </ac:spMkLst>
        </pc:spChg>
        <pc:spChg chg="add del mod">
          <ac:chgData name="Felipe Lopes de Oliveira" userId="7927722fe4027b30" providerId="LiveId" clId="{988CB3FB-85FE-4B18-8889-744054AB9037}" dt="2023-03-05T15:20:47.001" v="1587" actId="478"/>
          <ac:spMkLst>
            <pc:docMk/>
            <pc:sldMk cId="1480784656" sldId="257"/>
            <ac:spMk id="37" creationId="{7A9A4685-6B69-36B6-57A3-30399970BA84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83" creationId="{5EFCC3DB-15C5-488F-B6E5-0577A579FA61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84" creationId="{F273D877-3F62-4F0C-9CB9-CA6E16266A55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92" creationId="{09570C18-97FF-45CF-8529-914AE5DF1FBA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96" creationId="{3A5555F3-711D-4057-B2EA-71400D705058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99" creationId="{80CA550C-D2C2-45DF-A59A-C8D3D709AA16}"/>
          </ac:spMkLst>
        </pc:spChg>
        <pc:spChg chg="mod">
          <ac:chgData name="Felipe Lopes de Oliveira" userId="7927722fe4027b30" providerId="LiveId" clId="{988CB3FB-85FE-4B18-8889-744054AB9037}" dt="2023-03-05T15:39:33.443" v="1597" actId="5736"/>
          <ac:spMkLst>
            <pc:docMk/>
            <pc:sldMk cId="1480784656" sldId="257"/>
            <ac:spMk id="104" creationId="{3A682804-DE1B-4804-8727-42494348EA79}"/>
          </ac:spMkLst>
        </pc:sp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2" creationId="{AE1A8EFF-3D73-9698-D0D3-D579DF9C7CDB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4" creationId="{3F70143E-5256-37C3-08C9-0E28E08A6DA3}"/>
          </ac:graphicFrameMkLst>
        </pc:graphicFrameChg>
        <pc:graphicFrameChg chg="add 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30" creationId="{39C4941F-48FF-076E-7407-1AD92AB3B841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11:45.225" v="1293" actId="478"/>
          <ac:graphicFrameMkLst>
            <pc:docMk/>
            <pc:sldMk cId="1480784656" sldId="257"/>
            <ac:graphicFrameMk id="32" creationId="{606F46B7-C028-D736-9741-BBD7FC8051B3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20:43.362" v="1584" actId="478"/>
          <ac:graphicFrameMkLst>
            <pc:docMk/>
            <pc:sldMk cId="1480784656" sldId="257"/>
            <ac:graphicFrameMk id="34" creationId="{535ADE4D-EBD3-87E5-E621-B17F32369989}"/>
          </ac:graphicFrameMkLst>
        </pc:graphicFrameChg>
        <pc:graphicFrameChg chg="add 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35" creationId="{04F8035D-8463-ACE7-2119-276CD44AD7EE}"/>
          </ac:graphicFrameMkLst>
        </pc:graphicFrameChg>
        <pc:graphicFrameChg chg="add del mod">
          <ac:chgData name="Felipe Lopes de Oliveira" userId="7927722fe4027b30" providerId="LiveId" clId="{988CB3FB-85FE-4B18-8889-744054AB9037}" dt="2023-03-05T15:20:45.609" v="1586" actId="478"/>
          <ac:graphicFrameMkLst>
            <pc:docMk/>
            <pc:sldMk cId="1480784656" sldId="257"/>
            <ac:graphicFrameMk id="38" creationId="{496CA154-5A1A-4572-F54B-D18C21995F98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0" creationId="{D1413B77-4EF9-41A9-9008-E0FF5F334EE2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1" creationId="{80B14CC0-A922-497F-B7DC-0D4FB2B3090B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2" creationId="{32BAA3DD-F58E-442C-B69E-448653A452B8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3" creationId="{2708BC64-AB74-4692-A44C-3468AD4E187E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4" creationId="{EBE9ECC4-4F23-4AD2-8ED4-A77D97A40AD6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5" creationId="{CE6F8410-3F0C-4C12-B207-3D4AD429E2E7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6" creationId="{9ECFBAA2-CEB6-4CEA-859A-58A466C8F9D0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7" creationId="{67746001-761D-4238-A251-886F6C60FD4D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8" creationId="{219901E4-89E6-4C2A-8F5D-9433EF04C553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79" creationId="{3D86ED63-1546-4FA5-B46D-1A6380DE2B0E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80" creationId="{C460AC10-C939-49AD-898A-B3F570990568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85" creationId="{81CCA88D-3382-428F-9BCE-B792736861D7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86" creationId="{E75D2434-90AA-4D00-9349-40E5B06422BE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87" creationId="{DEF9D8AF-24C9-4649-B6B0-C02483178083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88" creationId="{CA78C7D5-A0B7-4BB0-A5D9-4F14DD4EEE11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89" creationId="{A26E1481-A9F9-4D1D-888A-5E40A82315FF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91" creationId="{8B25B316-E27C-4129-B445-83CA8BA62320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93" creationId="{7E657B1D-2A69-4E76-BB60-DF2E17B0D092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94" creationId="{B0224ECB-9E87-4E7A-987F-6F68C5AD9399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95" creationId="{68BE93DC-D0C8-4CBD-9146-D535C1F897FB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97" creationId="{54D23764-7B98-4F3F-83F0-485FF8E39013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98" creationId="{3A3C11CC-2CDA-4D16-A256-C7FF898289EA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100" creationId="{30D32F94-5238-4C2E-9FE9-A3528C813897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102" creationId="{C32F81BA-DE75-457A-9421-A89738E38F0B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103" creationId="{C2952B3D-F680-48B7-AEFA-F116CDD57195}"/>
          </ac:graphicFrameMkLst>
        </pc:graphicFrameChg>
        <pc:graphicFrameChg chg="mod">
          <ac:chgData name="Felipe Lopes de Oliveira" userId="7927722fe4027b30" providerId="LiveId" clId="{988CB3FB-85FE-4B18-8889-744054AB9037}" dt="2023-03-05T15:39:33.443" v="1597" actId="5736"/>
          <ac:graphicFrameMkLst>
            <pc:docMk/>
            <pc:sldMk cId="1480784656" sldId="257"/>
            <ac:graphicFrameMk id="105" creationId="{1CE0DC8F-4B5D-46A2-95DF-A8E8B43DCD14}"/>
          </ac:graphicFrameMkLst>
        </pc:graphicFrameChg>
      </pc:sldChg>
      <pc:sldChg chg="addSp delSp modSp mod">
        <pc:chgData name="Felipe Lopes de Oliveira" userId="7927722fe4027b30" providerId="LiveId" clId="{988CB3FB-85FE-4B18-8889-744054AB9037}" dt="2023-03-04T16:50:55.427" v="1016" actId="5736"/>
        <pc:sldMkLst>
          <pc:docMk/>
          <pc:sldMk cId="3979848679" sldId="258"/>
        </pc:sldMkLst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7" creationId="{873057E6-C705-49AB-B737-335D3A936A56}"/>
          </ac:spMkLst>
        </pc:spChg>
        <pc:spChg chg="add 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" creationId="{00F2B0CB-72F8-C750-B1BA-4BA95E543D5B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1" creationId="{83F30A1A-E64F-E25A-7A1C-B60AD739DE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2" creationId="{FB79630C-0AEB-1FBD-8E80-CEACB393422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0" creationId="{739204C5-397F-4DE5-9045-A37B87D3FBE6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2" creationId="{0D701D7D-1E58-4B39-983A-2231821F6F9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3" creationId="{413F2097-D042-4E49-9D6B-A6F3F02DF843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4" creationId="{603E89F7-222F-4D67-94C0-26B08E6AFC8A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6" creationId="{DA7C026B-6403-4B8E-8C33-3EE0AE2C43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67" creationId="{A3BD710C-5628-4CFF-B9BC-5F61851E64DD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1" creationId="{4402BEB0-AFBF-4BF3-8847-D9883F9C40A0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82" creationId="{8E5BE12E-99AD-4244-9455-430051F313F1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90" creationId="{5367BE6B-CE71-4668-940C-2B00503A4E0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1" creationId="{36358C0E-2CAC-49F9-8AC8-CEDA82DEABA2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6" creationId="{B3D7349B-B658-4911-BE22-F3746AEF41A8}"/>
          </ac:spMkLst>
        </pc:spChg>
        <pc:spChg chg="mod">
          <ac:chgData name="Felipe Lopes de Oliveira" userId="7927722fe4027b30" providerId="LiveId" clId="{988CB3FB-85FE-4B18-8889-744054AB9037}" dt="2023-03-04T16:50:55.427" v="1016" actId="5736"/>
          <ac:spMkLst>
            <pc:docMk/>
            <pc:sldMk cId="3979848679" sldId="258"/>
            <ac:spMk id="107" creationId="{C613336C-EFC5-432E-850B-80F892EE1679}"/>
          </ac:spMkLst>
        </pc:sp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" creationId="{52ADFD3F-9B57-43B2-ADDF-1843E05553B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" creationId="{A4F573EC-AE94-404C-BB73-E52907B4AB2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4" creationId="{0019A03C-729D-411E-A4D4-9C94EA2F8B26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6" creationId="{F5A1F6DC-A3E6-4FF9-98F5-D4B07D3E003F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8" creationId="{1F4F6925-605D-6A50-B87F-7D201D88F663}"/>
          </ac:graphicFrameMkLst>
        </pc:graphicFrameChg>
        <pc:graphicFrameChg chg="add del mod">
          <ac:chgData name="Felipe Lopes de Oliveira" userId="7927722fe4027b30" providerId="LiveId" clId="{988CB3FB-85FE-4B18-8889-744054AB9037}" dt="2023-03-04T15:04:05.734" v="856"/>
          <ac:graphicFrameMkLst>
            <pc:docMk/>
            <pc:sldMk cId="3979848679" sldId="258"/>
            <ac:graphicFrameMk id="8" creationId="{85F36038-BA4B-9C48-2175-E00575635A19}"/>
          </ac:graphicFrameMkLst>
        </pc:graphicFrameChg>
        <pc:graphicFrameChg chg="add 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9" creationId="{B8C5CC79-A345-BBCB-CE7A-812AEAF155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13" creationId="{895FEA7C-07CE-9DFE-9BD0-88EFE58ED86C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8" creationId="{BE4347D9-D712-4B96-BC9A-4EFDB934EAA0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29" creationId="{0D0541ED-DCE7-4609-8057-D1B896474BC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0" creationId="{832FAF65-F493-4257-AB28-478722EE4CF1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1" creationId="{05267A54-720D-4A51-BA49-B2B4EDA5E89D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2" creationId="{0DC76B10-AF5D-400C-B8E4-0B7E2FB9C3C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3" creationId="{DE3D0C07-3B4A-4235-8580-A9BCB7DD78F8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4" creationId="{DB43ECA6-DD4F-4EF1-8A27-E66A037EC593}"/>
          </ac:graphicFrameMkLst>
        </pc:graphicFrameChg>
        <pc:graphicFrameChg chg="mod">
          <ac:chgData name="Felipe Lopes de Oliveira" userId="7927722fe4027b30" providerId="LiveId" clId="{988CB3FB-85FE-4B18-8889-744054AB9037}" dt="2023-03-04T16:50:55.427" v="1016" actId="5736"/>
          <ac:graphicFrameMkLst>
            <pc:docMk/>
            <pc:sldMk cId="3979848679" sldId="258"/>
            <ac:graphicFrameMk id="35" creationId="{1BE309FA-4918-4E39-AEA0-64DE39CEDA22}"/>
          </ac:graphicFrameMkLst>
        </pc:graphicFrameChg>
      </pc:sldChg>
      <pc:sldChg chg="addSp modSp mod">
        <pc:chgData name="Felipe Lopes de Oliveira" userId="7927722fe4027b30" providerId="LiveId" clId="{988CB3FB-85FE-4B18-8889-744054AB9037}" dt="2023-03-04T16:51:12.646" v="1018" actId="5736"/>
        <pc:sldMkLst>
          <pc:docMk/>
          <pc:sldMk cId="677601570" sldId="259"/>
        </pc:sldMkLst>
        <pc:spChg chg="add 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2" creationId="{A66FB4FE-B35C-2F19-0B31-09CADA8E6C7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52" creationId="{21898CFB-D5CC-4881-8BD7-028AEAD0FDC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68" creationId="{0F1824DF-F2BF-4111-9D1F-AF71A064FB5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79" creationId="{17F0AD73-2F24-466E-B3A5-FD0424E04CE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0" creationId="{42F8B48C-F4F3-47E4-946E-DBCFE24B73A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1" creationId="{F3B12A42-22BD-48CC-B47B-DE91C5E6458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2" creationId="{B8864486-701A-4130-97C2-89CCDA3AA46F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3" creationId="{D39955A0-7717-4427-9AEA-A5D09ACB004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4" creationId="{75115EF6-916B-4F38-AAE2-2C13B241D6F8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6" creationId="{E9D218A5-5B0F-457B-9184-93C7B4ACE513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7" creationId="{5522AE5D-8633-40C7-8146-86EE94427B71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8" creationId="{87A46F9A-5562-4AF5-9785-36DC1168C882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89" creationId="{BFC27749-AEA2-4843-98AB-0342DF75B798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0" creationId="{1E9B7DB0-D532-4534-A1AC-ADF077E52DEA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1" creationId="{63A2ED8C-AB64-4AEF-9F7D-3BBE528162A4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3" creationId="{3247C57F-973E-44F8-8868-9A64FAEC4560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4" creationId="{C7A77358-F503-49BA-AA49-C05285071C2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5" creationId="{36C664D8-4ADC-41ED-BA20-4155D3B8F0D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6" creationId="{A6FD726F-52EC-4109-9ECD-D6C01BDB876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7" creationId="{C9A4DC69-F6DC-4532-A8A6-A63D118FD22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8" creationId="{DE881A1D-ED57-4C62-8118-FE0B500E6BD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99" creationId="{168AB9EC-4105-4AB2-98B0-0F5BD6ADA019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2" creationId="{C120BEED-C31E-4042-8B48-C8FA5B987D67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3" creationId="{E4359B63-33E9-43C0-A00D-85CA5044CF9B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4" creationId="{9E73EE7F-C4A2-4AE9-A991-D4CEBDB7256E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6" creationId="{EA54D276-BB6B-49B1-9A17-9286FB653799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7" creationId="{C812AFAF-B15D-4399-850C-28B985A0D81D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09" creationId="{5B27F319-98B8-4D72-8964-0EBCC21F9C8F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10" creationId="{CCBC927E-3BE9-4F14-91DC-816C59A17B35}"/>
          </ac:spMkLst>
        </pc:spChg>
        <pc:spChg chg="mod">
          <ac:chgData name="Felipe Lopes de Oliveira" userId="7927722fe4027b30" providerId="LiveId" clId="{988CB3FB-85FE-4B18-8889-744054AB9037}" dt="2023-03-04T16:51:12.646" v="1018" actId="5736"/>
          <ac:spMkLst>
            <pc:docMk/>
            <pc:sldMk cId="677601570" sldId="259"/>
            <ac:spMk id="111" creationId="{8B4F572D-38C0-4657-AE26-09F8002B643C}"/>
          </ac:spMkLst>
        </pc:sp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70" creationId="{D772CA9D-5C33-4DCE-8D54-F2DFECCB6DA8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85" creationId="{04163873-F5CC-4BDA-B4FC-394BCF545FAE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0" creationId="{E07D27B0-616E-4F59-83C8-C04E6494F2CF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1" creationId="{3B1B799E-2ED6-47A1-BD79-B70F59FFDBBC}"/>
          </ac:graphicFrameMkLst>
        </pc:graphicFrameChg>
        <pc:graphicFrameChg chg="mod">
          <ac:chgData name="Felipe Lopes de Oliveira" userId="7927722fe4027b30" providerId="LiveId" clId="{988CB3FB-85FE-4B18-8889-744054AB9037}" dt="2023-03-04T16:51:12.646" v="1018" actId="5736"/>
          <ac:graphicFrameMkLst>
            <pc:docMk/>
            <pc:sldMk cId="677601570" sldId="259"/>
            <ac:graphicFrameMk id="105" creationId="{24E1F9B9-8A99-445A-BF0A-499A7E2A7B3A}"/>
          </ac:graphicFrameMkLst>
        </pc:graphicFrameChg>
      </pc:sldChg>
      <pc:sldChg chg="modSp">
        <pc:chgData name="Felipe Lopes de Oliveira" userId="7927722fe4027b30" providerId="LiveId" clId="{988CB3FB-85FE-4B18-8889-744054AB9037}" dt="2023-03-04T16:51:04.044" v="1017" actId="5736"/>
        <pc:sldMkLst>
          <pc:docMk/>
          <pc:sldMk cId="1463927436" sldId="260"/>
        </pc:sldMkLst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5" creationId="{90E86114-E759-48F3-9652-76E5F3AA3658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7" creationId="{873057E6-C705-49AB-B737-335D3A936A56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2" creationId="{32DD3DB6-CB44-E0E5-6CB4-0C3326F0120F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3" creationId="{FE6D4824-7805-139B-1896-07980D7DA3C5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4" creationId="{2C496953-AD46-738E-14BC-B53F6F0416BD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5" creationId="{2CBB8D8E-76DB-CD9B-575D-D3AEA7DD0860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16" creationId="{78E0BA36-A590-A127-F79B-91F8E28E1DEB}"/>
          </ac:spMkLst>
        </pc:spChg>
        <pc:spChg chg="mod">
          <ac:chgData name="Felipe Lopes de Oliveira" userId="7927722fe4027b30" providerId="LiveId" clId="{988CB3FB-85FE-4B18-8889-744054AB9037}" dt="2023-03-04T16:51:04.044" v="1017" actId="5736"/>
          <ac:spMkLst>
            <pc:docMk/>
            <pc:sldMk cId="1463927436" sldId="260"/>
            <ac:spMk id="23" creationId="{E4C8FEC3-A78B-D599-6A2F-2257505435BE}"/>
          </ac:spMkLst>
        </pc:sp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0" creationId="{486CE447-ABED-B1F9-8350-B5A1008EE352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7" creationId="{BE7BCA88-51B5-7DB4-6859-A7366FF03C7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8" creationId="{7EEE5EF1-AB1B-107C-DDB4-291CDB15BD77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19" creationId="{13BE817E-A33D-720D-FE79-B9C3EB9EBF94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1" creationId="{B38E84D9-E90B-333A-5F79-24051C68D335}"/>
          </ac:graphicFrameMkLst>
        </pc:graphicFrameChg>
        <pc:graphicFrameChg chg="mod">
          <ac:chgData name="Felipe Lopes de Oliveira" userId="7927722fe4027b30" providerId="LiveId" clId="{988CB3FB-85FE-4B18-8889-744054AB9037}" dt="2023-03-04T16:51:04.044" v="1017" actId="5736"/>
          <ac:graphicFrameMkLst>
            <pc:docMk/>
            <pc:sldMk cId="1463927436" sldId="260"/>
            <ac:graphicFrameMk id="22" creationId="{3A632131-91DE-DDAB-86F8-C9F70B9BFAF6}"/>
          </ac:graphicFrameMkLst>
        </pc:graphicFrameChg>
      </pc:sldChg>
      <pc:sldChg chg="addSp delSp modSp add mod">
        <pc:chgData name="Felipe Lopes de Oliveira" userId="7927722fe4027b30" providerId="LiveId" clId="{988CB3FB-85FE-4B18-8889-744054AB9037}" dt="2023-03-04T16:51:29.727" v="1019" actId="5736"/>
        <pc:sldMkLst>
          <pc:docMk/>
          <pc:sldMk cId="4037734867" sldId="261"/>
        </pc:sldMkLst>
        <pc:spChg chg="add del mod">
          <ac:chgData name="Felipe Lopes de Oliveira" userId="7927722fe4027b30" providerId="LiveId" clId="{988CB3FB-85FE-4B18-8889-744054AB9037}" dt="2023-03-04T01:11:54.343" v="422" actId="478"/>
          <ac:spMkLst>
            <pc:docMk/>
            <pc:sldMk cId="4037734867" sldId="261"/>
            <ac:spMk id="2" creationId="{DFCAEFCD-53F0-EE9A-4185-597EFE88204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3" creationId="{C3A75FD1-4F05-15ED-C789-143CB4250A55}"/>
          </ac:spMkLst>
        </pc:spChg>
        <pc:spChg chg="add del mod">
          <ac:chgData name="Felipe Lopes de Oliveira" userId="7927722fe4027b30" providerId="LiveId" clId="{988CB3FB-85FE-4B18-8889-744054AB9037}" dt="2023-03-04T01:11:59.179" v="425" actId="478"/>
          <ac:spMkLst>
            <pc:docMk/>
            <pc:sldMk cId="4037734867" sldId="261"/>
            <ac:spMk id="3" creationId="{D475A588-6CC6-D8B3-AA79-79EDDF8702AA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2" creationId="{FD0C8DDD-1D30-C300-DE5A-18C98262BABE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3" creationId="{474FB686-243C-BC7A-EFA3-C5750E049DA9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4" creationId="{677EAE27-68B6-BA65-E637-8A59577FE8AD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5" creationId="{381673D2-4A0B-BB4C-942C-2C7AD97D1085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6" creationId="{5F81F6D5-3B21-6B2A-4BD2-51EE5329A4D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7" creationId="{D406B342-8E8F-7E77-1D6C-A97717771D90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8" creationId="{969518B4-00E0-9FA6-18C8-9B4278999A6C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19" creationId="{BD0162A4-D3B6-70E5-A5A8-D0932BD5EB35}"/>
          </ac:spMkLst>
        </pc:spChg>
        <pc:spChg chg="add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21" creationId="{EB80A4E1-EE14-A478-7CF6-C80BD34324EC}"/>
          </ac:spMkLst>
        </pc:spChg>
        <pc:spChg chg="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52" creationId="{21898CFB-D5CC-4881-8BD7-028AEAD0FDC5}"/>
          </ac:spMkLst>
        </pc:spChg>
        <pc:spChg chg="add del mod">
          <ac:chgData name="Felipe Lopes de Oliveira" userId="7927722fe4027b30" providerId="LiveId" clId="{988CB3FB-85FE-4B18-8889-744054AB9037}" dt="2023-03-04T16:51:29.727" v="1019" actId="5736"/>
          <ac:spMkLst>
            <pc:docMk/>
            <pc:sldMk cId="4037734867" sldId="261"/>
            <ac:spMk id="68" creationId="{0F1824DF-F2BF-4111-9D1F-AF71A064FB5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79" creationId="{17F0AD73-2F24-466E-B3A5-FD0424E04CE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0" creationId="{42F8B48C-F4F3-47E4-946E-DBCFE24B73A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1" creationId="{F3B12A42-22BD-48CC-B47B-DE91C5E6458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2" creationId="{B8864486-701A-4130-97C2-89CCDA3AA46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3" creationId="{D39955A0-7717-4427-9AEA-A5D09ACB004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4" creationId="{75115EF6-916B-4F38-AAE2-2C13B241D6F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6" creationId="{E9D218A5-5B0F-457B-9184-93C7B4ACE513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7" creationId="{5522AE5D-8633-40C7-8146-86EE94427B71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8" creationId="{87A46F9A-5562-4AF5-9785-36DC1168C882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89" creationId="{BFC27749-AEA2-4843-98AB-0342DF75B798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0" creationId="{1E9B7DB0-D532-4534-A1AC-ADF077E52DEA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1" creationId="{63A2ED8C-AB64-4AEF-9F7D-3BBE528162A4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3" creationId="{3247C57F-973E-44F8-8868-9A64FAEC4560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4" creationId="{C7A77358-F503-49BA-AA49-C05285071C2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5" creationId="{36C664D8-4ADC-41ED-BA20-4155D3B8F0D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6" creationId="{A6FD726F-52EC-4109-9ECD-D6C01BDB87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7" creationId="{C9A4DC69-F6DC-4532-A8A6-A63D118FD22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8" creationId="{DE881A1D-ED57-4C62-8118-FE0B500E6BD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99" creationId="{168AB9EC-4105-4AB2-98B0-0F5BD6ADA01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2" creationId="{C120BEED-C31E-4042-8B48-C8FA5B987D67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3" creationId="{E4359B63-33E9-43C0-A00D-85CA5044CF9B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4" creationId="{9E73EE7F-C4A2-4AE9-A991-D4CEBDB7256E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6" creationId="{EA54D276-BB6B-49B1-9A17-9286FB653799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7" creationId="{C812AFAF-B15D-4399-850C-28B985A0D81D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09" creationId="{5B27F319-98B8-4D72-8964-0EBCC21F9C8F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0" creationId="{CCBC927E-3BE9-4F14-91DC-816C59A17B35}"/>
          </ac:spMkLst>
        </pc:spChg>
        <pc:spChg chg="del">
          <ac:chgData name="Felipe Lopes de Oliveira" userId="7927722fe4027b30" providerId="LiveId" clId="{988CB3FB-85FE-4B18-8889-744054AB9037}" dt="2023-03-04T01:11:49.288" v="418" actId="478"/>
          <ac:spMkLst>
            <pc:docMk/>
            <pc:sldMk cId="4037734867" sldId="261"/>
            <ac:spMk id="111" creationId="{8B4F572D-38C0-4657-AE26-09F8002B643C}"/>
          </ac:spMkLst>
        </pc:spChg>
        <pc:grpChg chg="add del mod">
          <ac:chgData name="Felipe Lopes de Oliveira" userId="7927722fe4027b30" providerId="LiveId" clId="{988CB3FB-85FE-4B18-8889-744054AB9037}" dt="2023-03-04T01:12:30.731" v="435" actId="165"/>
          <ac:grpSpMkLst>
            <pc:docMk/>
            <pc:sldMk cId="4037734867" sldId="261"/>
            <ac:grpSpMk id="4" creationId="{987D5BAE-C1F0-27B7-8DAD-B3655867F3F0}"/>
          </ac:grpSpMkLst>
        </pc:grp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2" creationId="{DF10CA27-B782-6B79-EF83-56DF515C59F4}"/>
          </ac:graphicFrameMkLst>
        </pc:graphicFrame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4" creationId="{B8E821AB-434A-9947-0C25-6587EFBC6EC9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5" creationId="{F66EBFAE-13B8-BCF0-D978-14E312860609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6" creationId="{124CD6E2-250F-B070-6F8F-60E5EB4B6E63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7" creationId="{34B4976A-DCD5-0A62-8323-430F05E080CB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8" creationId="{0027849A-610C-BFB1-1F6E-E313DE2CDF62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9" creationId="{2F0785F7-C734-8406-7FA1-89959FEEE93B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10" creationId="{315577D8-1B39-F6DF-84E4-96EBED91706D}"/>
          </ac:graphicFrameMkLst>
        </pc:graphicFrameChg>
        <pc:graphicFrameChg chg="mod topLvl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11" creationId="{8F627798-786D-64DC-7AD1-9ADB61E3F824}"/>
          </ac:graphicFrameMkLst>
        </pc:graphicFrameChg>
        <pc:graphicFrameChg chg="add mod">
          <ac:chgData name="Felipe Lopes de Oliveira" userId="7927722fe4027b30" providerId="LiveId" clId="{988CB3FB-85FE-4B18-8889-744054AB9037}" dt="2023-03-04T16:51:29.727" v="1019" actId="5736"/>
          <ac:graphicFrameMkLst>
            <pc:docMk/>
            <pc:sldMk cId="4037734867" sldId="261"/>
            <ac:graphicFrameMk id="20" creationId="{63ECE260-4374-7E8D-2CC8-E0C6FC869857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70" creationId="{D772CA9D-5C33-4DCE-8D54-F2DFECCB6DA8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85" creationId="{04163873-F5CC-4BDA-B4FC-394BCF545FAE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0" creationId="{E07D27B0-616E-4F59-83C8-C04E6494F2CF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1" creationId="{3B1B799E-2ED6-47A1-BD79-B70F59FFDBBC}"/>
          </ac:graphicFrameMkLst>
        </pc:graphicFrameChg>
        <pc:graphicFrameChg chg="del">
          <ac:chgData name="Felipe Lopes de Oliveira" userId="7927722fe4027b30" providerId="LiveId" clId="{988CB3FB-85FE-4B18-8889-744054AB9037}" dt="2023-03-04T01:11:49.288" v="418" actId="478"/>
          <ac:graphicFrameMkLst>
            <pc:docMk/>
            <pc:sldMk cId="4037734867" sldId="261"/>
            <ac:graphicFrameMk id="105" creationId="{24E1F9B9-8A99-445A-BF0A-499A7E2A7B3A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037" y="1826438"/>
            <a:ext cx="9792415" cy="3885377"/>
          </a:xfrm>
        </p:spPr>
        <p:txBody>
          <a:bodyPr anchor="b"/>
          <a:lstStyle>
            <a:lvl1pPr algn="ctr"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5861650"/>
            <a:ext cx="8640366" cy="2694446"/>
          </a:xfrm>
        </p:spPr>
        <p:txBody>
          <a:bodyPr/>
          <a:lstStyle>
            <a:lvl1pPr marL="0" indent="0" algn="ctr">
              <a:buNone/>
              <a:defRPr sz="3024"/>
            </a:lvl1pPr>
            <a:lvl2pPr marL="576026" indent="0" algn="ctr">
              <a:buNone/>
              <a:defRPr sz="2520"/>
            </a:lvl2pPr>
            <a:lvl3pPr marL="1152053" indent="0" algn="ctr">
              <a:buNone/>
              <a:defRPr sz="2268"/>
            </a:lvl3pPr>
            <a:lvl4pPr marL="1728079" indent="0" algn="ctr">
              <a:buNone/>
              <a:defRPr sz="2016"/>
            </a:lvl4pPr>
            <a:lvl5pPr marL="2304105" indent="0" algn="ctr">
              <a:buNone/>
              <a:defRPr sz="2016"/>
            </a:lvl5pPr>
            <a:lvl6pPr marL="2880131" indent="0" algn="ctr">
              <a:buNone/>
              <a:defRPr sz="2016"/>
            </a:lvl6pPr>
            <a:lvl7pPr marL="3456158" indent="0" algn="ctr">
              <a:buNone/>
              <a:defRPr sz="2016"/>
            </a:lvl7pPr>
            <a:lvl8pPr marL="4032184" indent="0" algn="ctr">
              <a:buNone/>
              <a:defRPr sz="2016"/>
            </a:lvl8pPr>
            <a:lvl9pPr marL="4608210" indent="0" algn="ctr">
              <a:buNone/>
              <a:defRPr sz="2016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70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57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50" y="594173"/>
            <a:ext cx="2484105" cy="945769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4" y="594173"/>
            <a:ext cx="7308310" cy="945769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752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170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4" y="2782285"/>
            <a:ext cx="9936421" cy="4642301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4" y="7468503"/>
            <a:ext cx="9936421" cy="2441277"/>
          </a:xfrm>
        </p:spPr>
        <p:txBody>
          <a:bodyPr/>
          <a:lstStyle>
            <a:lvl1pPr marL="0" indent="0">
              <a:buNone/>
              <a:defRPr sz="3024">
                <a:solidFill>
                  <a:schemeClr val="tx1"/>
                </a:solidFill>
              </a:defRPr>
            </a:lvl1pPr>
            <a:lvl2pPr marL="576026" indent="0">
              <a:buNone/>
              <a:defRPr sz="2520">
                <a:solidFill>
                  <a:schemeClr val="tx1">
                    <a:tint val="75000"/>
                  </a:schemeClr>
                </a:solidFill>
              </a:defRPr>
            </a:lvl2pPr>
            <a:lvl3pPr marL="1152053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3pPr>
            <a:lvl4pPr marL="1728079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4pPr>
            <a:lvl5pPr marL="2304105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5pPr>
            <a:lvl6pPr marL="2880131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6pPr>
            <a:lvl7pPr marL="3456158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7pPr>
            <a:lvl8pPr marL="4032184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8pPr>
            <a:lvl9pPr marL="4608210" indent="0">
              <a:buNone/>
              <a:defRPr sz="201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47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2970867"/>
            <a:ext cx="4896207" cy="7080997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40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594176"/>
            <a:ext cx="9936421" cy="2157108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2735782"/>
            <a:ext cx="4873706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4076545"/>
            <a:ext cx="4873706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8" y="2735782"/>
            <a:ext cx="4897708" cy="1340764"/>
          </a:xfrm>
        </p:spPr>
        <p:txBody>
          <a:bodyPr anchor="b"/>
          <a:lstStyle>
            <a:lvl1pPr marL="0" indent="0">
              <a:buNone/>
              <a:defRPr sz="3024" b="1"/>
            </a:lvl1pPr>
            <a:lvl2pPr marL="576026" indent="0">
              <a:buNone/>
              <a:defRPr sz="2520" b="1"/>
            </a:lvl2pPr>
            <a:lvl3pPr marL="1152053" indent="0">
              <a:buNone/>
              <a:defRPr sz="2268" b="1"/>
            </a:lvl3pPr>
            <a:lvl4pPr marL="1728079" indent="0">
              <a:buNone/>
              <a:defRPr sz="2016" b="1"/>
            </a:lvl4pPr>
            <a:lvl5pPr marL="2304105" indent="0">
              <a:buNone/>
              <a:defRPr sz="2016" b="1"/>
            </a:lvl5pPr>
            <a:lvl6pPr marL="2880131" indent="0">
              <a:buNone/>
              <a:defRPr sz="2016" b="1"/>
            </a:lvl6pPr>
            <a:lvl7pPr marL="3456158" indent="0">
              <a:buNone/>
              <a:defRPr sz="2016" b="1"/>
            </a:lvl7pPr>
            <a:lvl8pPr marL="4032184" indent="0">
              <a:buNone/>
              <a:defRPr sz="2016" b="1"/>
            </a:lvl8pPr>
            <a:lvl9pPr marL="4608210" indent="0">
              <a:buNone/>
              <a:defRPr sz="2016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8" y="4076545"/>
            <a:ext cx="4897708" cy="599598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112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558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7211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606854"/>
            <a:ext cx="5832247" cy="7930922"/>
          </a:xfrm>
        </p:spPr>
        <p:txBody>
          <a:bodyPr/>
          <a:lstStyle>
            <a:lvl1pPr>
              <a:defRPr sz="4032"/>
            </a:lvl1pPr>
            <a:lvl2pPr>
              <a:defRPr sz="3528"/>
            </a:lvl2pPr>
            <a:lvl3pPr>
              <a:defRPr sz="3024"/>
            </a:lvl3pPr>
            <a:lvl4pPr>
              <a:defRPr sz="2520"/>
            </a:lvl4pPr>
            <a:lvl5pPr>
              <a:defRPr sz="2520"/>
            </a:lvl5pPr>
            <a:lvl6pPr>
              <a:defRPr sz="2520"/>
            </a:lvl6pPr>
            <a:lvl7pPr>
              <a:defRPr sz="2520"/>
            </a:lvl7pPr>
            <a:lvl8pPr>
              <a:defRPr sz="2520"/>
            </a:lvl8pPr>
            <a:lvl9pPr>
              <a:defRPr sz="252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485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744008"/>
            <a:ext cx="3715657" cy="2604029"/>
          </a:xfrm>
        </p:spPr>
        <p:txBody>
          <a:bodyPr anchor="b"/>
          <a:lstStyle>
            <a:lvl1pPr>
              <a:defRPr sz="4032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606854"/>
            <a:ext cx="5832247" cy="7930922"/>
          </a:xfrm>
        </p:spPr>
        <p:txBody>
          <a:bodyPr anchor="t"/>
          <a:lstStyle>
            <a:lvl1pPr marL="0" indent="0">
              <a:buNone/>
              <a:defRPr sz="4032"/>
            </a:lvl1pPr>
            <a:lvl2pPr marL="576026" indent="0">
              <a:buNone/>
              <a:defRPr sz="3528"/>
            </a:lvl2pPr>
            <a:lvl3pPr marL="1152053" indent="0">
              <a:buNone/>
              <a:defRPr sz="3024"/>
            </a:lvl3pPr>
            <a:lvl4pPr marL="1728079" indent="0">
              <a:buNone/>
              <a:defRPr sz="2520"/>
            </a:lvl4pPr>
            <a:lvl5pPr marL="2304105" indent="0">
              <a:buNone/>
              <a:defRPr sz="2520"/>
            </a:lvl5pPr>
            <a:lvl6pPr marL="2880131" indent="0">
              <a:buNone/>
              <a:defRPr sz="2520"/>
            </a:lvl6pPr>
            <a:lvl7pPr marL="3456158" indent="0">
              <a:buNone/>
              <a:defRPr sz="2520"/>
            </a:lvl7pPr>
            <a:lvl8pPr marL="4032184" indent="0">
              <a:buNone/>
              <a:defRPr sz="2520"/>
            </a:lvl8pPr>
            <a:lvl9pPr marL="4608210" indent="0">
              <a:buNone/>
              <a:defRPr sz="252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4" y="3348037"/>
            <a:ext cx="3715657" cy="6202654"/>
          </a:xfrm>
        </p:spPr>
        <p:txBody>
          <a:bodyPr/>
          <a:lstStyle>
            <a:lvl1pPr marL="0" indent="0">
              <a:buNone/>
              <a:defRPr sz="2016"/>
            </a:lvl1pPr>
            <a:lvl2pPr marL="576026" indent="0">
              <a:buNone/>
              <a:defRPr sz="1764"/>
            </a:lvl2pPr>
            <a:lvl3pPr marL="1152053" indent="0">
              <a:buNone/>
              <a:defRPr sz="1512"/>
            </a:lvl3pPr>
            <a:lvl4pPr marL="1728079" indent="0">
              <a:buNone/>
              <a:defRPr sz="1260"/>
            </a:lvl4pPr>
            <a:lvl5pPr marL="2304105" indent="0">
              <a:buNone/>
              <a:defRPr sz="1260"/>
            </a:lvl5pPr>
            <a:lvl6pPr marL="2880131" indent="0">
              <a:buNone/>
              <a:defRPr sz="1260"/>
            </a:lvl6pPr>
            <a:lvl7pPr marL="3456158" indent="0">
              <a:buNone/>
              <a:defRPr sz="1260"/>
            </a:lvl7pPr>
            <a:lvl8pPr marL="4032184" indent="0">
              <a:buNone/>
              <a:defRPr sz="1260"/>
            </a:lvl8pPr>
            <a:lvl9pPr marL="4608210" indent="0">
              <a:buNone/>
              <a:defRPr sz="126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92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594176"/>
            <a:ext cx="9936421" cy="2157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2970867"/>
            <a:ext cx="9936421" cy="7080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44DCA-8DCD-44D5-A529-810413827672}" type="datetimeFigureOut">
              <a:rPr lang="pt-BR" smtClean="0"/>
              <a:t>0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10343785"/>
            <a:ext cx="3888165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10343785"/>
            <a:ext cx="2592110" cy="5941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1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2A5D8-CC42-4437-805A-B053ABF8E37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179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1152053" rtl="0" eaLnBrk="1" latinLnBrk="0" hangingPunct="1">
        <a:lnSpc>
          <a:spcPct val="90000"/>
        </a:lnSpc>
        <a:spcBef>
          <a:spcPct val="0"/>
        </a:spcBef>
        <a:buNone/>
        <a:defRPr sz="554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013" indent="-288013" algn="l" defTabSz="1152053" rtl="0" eaLnBrk="1" latinLnBrk="0" hangingPunct="1">
        <a:lnSpc>
          <a:spcPct val="90000"/>
        </a:lnSpc>
        <a:spcBef>
          <a:spcPts val="1260"/>
        </a:spcBef>
        <a:buFont typeface="Arial" panose="020B0604020202020204" pitchFamily="34" charset="0"/>
        <a:buChar char="•"/>
        <a:defRPr sz="3528" kern="1200">
          <a:solidFill>
            <a:schemeClr val="tx1"/>
          </a:solidFill>
          <a:latin typeface="+mn-lt"/>
          <a:ea typeface="+mn-ea"/>
          <a:cs typeface="+mn-cs"/>
        </a:defRPr>
      </a:lvl1pPr>
      <a:lvl2pPr marL="864039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3024" kern="1200">
          <a:solidFill>
            <a:schemeClr val="tx1"/>
          </a:solidFill>
          <a:latin typeface="+mn-lt"/>
          <a:ea typeface="+mn-ea"/>
          <a:cs typeface="+mn-cs"/>
        </a:defRPr>
      </a:lvl2pPr>
      <a:lvl3pPr marL="1440066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2016092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592118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3168145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744171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320197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896223" indent="-288013" algn="l" defTabSz="1152053" rtl="0" eaLnBrk="1" latinLnBrk="0" hangingPunct="1">
        <a:lnSpc>
          <a:spcPct val="90000"/>
        </a:lnSpc>
        <a:spcBef>
          <a:spcPts val="630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1pPr>
      <a:lvl2pPr marL="576026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152053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3pPr>
      <a:lvl4pPr marL="1728079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4pPr>
      <a:lvl5pPr marL="2304105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5pPr>
      <a:lvl6pPr marL="2880131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6pPr>
      <a:lvl7pPr marL="3456158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7pPr>
      <a:lvl8pPr marL="4032184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8pPr>
      <a:lvl9pPr marL="4608210" algn="l" defTabSz="1152053" rtl="0" eaLnBrk="1" latinLnBrk="0" hangingPunct="1">
        <a:defRPr sz="226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6.emf"/><Relationship Id="rId21" Type="http://schemas.openxmlformats.org/officeDocument/2006/relationships/image" Target="../media/image25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44.emf"/><Relationship Id="rId21" Type="http://schemas.openxmlformats.org/officeDocument/2006/relationships/image" Target="../media/image35.e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image" Target="../media/image48.emf"/><Relationship Id="rId50" Type="http://schemas.openxmlformats.org/officeDocument/2006/relationships/oleObject" Target="../embeddings/oleObject50.bin"/><Relationship Id="rId55" Type="http://schemas.openxmlformats.org/officeDocument/2006/relationships/image" Target="../media/image52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9" Type="http://schemas.openxmlformats.org/officeDocument/2006/relationships/image" Target="../media/image39.emf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3.e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47.emf"/><Relationship Id="rId53" Type="http://schemas.openxmlformats.org/officeDocument/2006/relationships/image" Target="../media/image51.emf"/><Relationship Id="rId58" Type="http://schemas.openxmlformats.org/officeDocument/2006/relationships/oleObject" Target="../embeddings/oleObject54.bin"/><Relationship Id="rId5" Type="http://schemas.openxmlformats.org/officeDocument/2006/relationships/image" Target="../media/image27.emf"/><Relationship Id="rId61" Type="http://schemas.openxmlformats.org/officeDocument/2006/relationships/image" Target="../media/image55.emf"/><Relationship Id="rId19" Type="http://schemas.openxmlformats.org/officeDocument/2006/relationships/image" Target="../media/image34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2.emf"/><Relationship Id="rId43" Type="http://schemas.openxmlformats.org/officeDocument/2006/relationships/image" Target="../media/image46.emf"/><Relationship Id="rId48" Type="http://schemas.openxmlformats.org/officeDocument/2006/relationships/oleObject" Target="../embeddings/oleObject49.bin"/><Relationship Id="rId56" Type="http://schemas.openxmlformats.org/officeDocument/2006/relationships/oleObject" Target="../embeddings/oleObject53.bin"/><Relationship Id="rId8" Type="http://schemas.openxmlformats.org/officeDocument/2006/relationships/oleObject" Target="../embeddings/oleObject29.bin"/><Relationship Id="rId51" Type="http://schemas.openxmlformats.org/officeDocument/2006/relationships/image" Target="../media/image50.emf"/><Relationship Id="rId3" Type="http://schemas.openxmlformats.org/officeDocument/2006/relationships/image" Target="../media/image26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33" Type="http://schemas.openxmlformats.org/officeDocument/2006/relationships/image" Target="../media/image41.e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59" Type="http://schemas.openxmlformats.org/officeDocument/2006/relationships/image" Target="../media/image54.emf"/><Relationship Id="rId20" Type="http://schemas.openxmlformats.org/officeDocument/2006/relationships/oleObject" Target="../embeddings/oleObject35.bin"/><Relationship Id="rId41" Type="http://schemas.openxmlformats.org/officeDocument/2006/relationships/image" Target="../media/image45.emf"/><Relationship Id="rId54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image" Target="../media/image49.emf"/><Relationship Id="rId57" Type="http://schemas.openxmlformats.org/officeDocument/2006/relationships/image" Target="../media/image53.emf"/><Relationship Id="rId10" Type="http://schemas.openxmlformats.org/officeDocument/2006/relationships/oleObject" Target="../embeddings/oleObject30.bin"/><Relationship Id="rId31" Type="http://schemas.openxmlformats.org/officeDocument/2006/relationships/image" Target="../media/image40.emf"/><Relationship Id="rId44" Type="http://schemas.openxmlformats.org/officeDocument/2006/relationships/oleObject" Target="../embeddings/oleObject47.bin"/><Relationship Id="rId52" Type="http://schemas.openxmlformats.org/officeDocument/2006/relationships/oleObject" Target="../embeddings/oleObject51.bin"/><Relationship Id="rId60" Type="http://schemas.openxmlformats.org/officeDocument/2006/relationships/oleObject" Target="../embeddings/oleObject55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56.emf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emf"/><Relationship Id="rId25" Type="http://schemas.openxmlformats.org/officeDocument/2006/relationships/image" Target="../media/image67.e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23" Type="http://schemas.openxmlformats.org/officeDocument/2006/relationships/image" Target="../media/image66.e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4.emf"/><Relationship Id="rId31" Type="http://schemas.openxmlformats.org/officeDocument/2006/relationships/image" Target="../media/image70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8.emf"/><Relationship Id="rId30" Type="http://schemas.openxmlformats.org/officeDocument/2006/relationships/oleObject" Target="../embeddings/oleObject7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A0781944-8B3A-4947-B636-864D3B9D18B8}"/>
              </a:ext>
            </a:extLst>
          </p:cNvPr>
          <p:cNvGrpSpPr/>
          <p:nvPr/>
        </p:nvGrpSpPr>
        <p:grpSpPr>
          <a:xfrm>
            <a:off x="83578" y="51597"/>
            <a:ext cx="11346423" cy="4619807"/>
            <a:chOff x="550935" y="585005"/>
            <a:chExt cx="11153385" cy="4541210"/>
          </a:xfrm>
        </p:grpSpPr>
        <p:sp>
          <p:nvSpPr>
            <p:cNvPr id="5" name="Retângulo: Cantos Arredondados 4">
              <a:extLst>
                <a:ext uri="{FF2B5EF4-FFF2-40B4-BE49-F238E27FC236}">
                  <a16:creationId xmlns:a16="http://schemas.microsoft.com/office/drawing/2014/main" id="{90E86114-E759-48F3-9652-76E5F3AA3658}"/>
                </a:ext>
              </a:extLst>
            </p:cNvPr>
            <p:cNvSpPr/>
            <p:nvPr/>
          </p:nvSpPr>
          <p:spPr>
            <a:xfrm>
              <a:off x="550935" y="585005"/>
              <a:ext cx="11153385" cy="454121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6CE236DE-CF6C-4F58-B575-6EFE88379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227363"/>
                </p:ext>
              </p:extLst>
            </p:nvPr>
          </p:nvGraphicFramePr>
          <p:xfrm>
            <a:off x="665235" y="1172777"/>
            <a:ext cx="10938716" cy="3807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2860827" imgH="4477072" progId="ChemDraw.Document.6.0">
                    <p:embed/>
                  </p:oleObj>
                </mc:Choice>
                <mc:Fallback>
                  <p:oleObj name="CS ChemDraw Drawing" r:id="rId2" imgW="12860827" imgH="4477072" progId="ChemDraw.Document.6.0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6CE236DE-CF6C-4F58-B575-6EFE883793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65235" y="1172777"/>
                          <a:ext cx="10938716" cy="3807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3057E6-C705-49AB-B737-335D3A936A56}"/>
                </a:ext>
              </a:extLst>
            </p:cNvPr>
            <p:cNvSpPr txBox="1"/>
            <p:nvPr/>
          </p:nvSpPr>
          <p:spPr>
            <a:xfrm>
              <a:off x="665235" y="658534"/>
              <a:ext cx="408797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2)</a:t>
              </a:r>
            </a:p>
          </p:txBody>
        </p:sp>
        <p:sp>
          <p:nvSpPr>
            <p:cNvPr id="8" name="Google Shape;298;p9">
              <a:extLst>
                <a:ext uri="{FF2B5EF4-FFF2-40B4-BE49-F238E27FC236}">
                  <a16:creationId xmlns:a16="http://schemas.microsoft.com/office/drawing/2014/main" id="{CA57D8A2-018A-4948-BDD8-6A5FC01FBA1C}"/>
                </a:ext>
              </a:extLst>
            </p:cNvPr>
            <p:cNvSpPr txBox="1"/>
            <p:nvPr/>
          </p:nvSpPr>
          <p:spPr>
            <a:xfrm>
              <a:off x="806062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298;p9">
              <a:extLst>
                <a:ext uri="{FF2B5EF4-FFF2-40B4-BE49-F238E27FC236}">
                  <a16:creationId xmlns:a16="http://schemas.microsoft.com/office/drawing/2014/main" id="{187A3F4A-6AD7-4707-B221-7A0786DE9EAF}"/>
                </a:ext>
              </a:extLst>
            </p:cNvPr>
            <p:cNvSpPr txBox="1"/>
            <p:nvPr/>
          </p:nvSpPr>
          <p:spPr>
            <a:xfrm>
              <a:off x="215039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NAPT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298;p9">
              <a:extLst>
                <a:ext uri="{FF2B5EF4-FFF2-40B4-BE49-F238E27FC236}">
                  <a16:creationId xmlns:a16="http://schemas.microsoft.com/office/drawing/2014/main" id="{285D3D9F-6A14-4DF3-A659-671954073697}"/>
                </a:ext>
              </a:extLst>
            </p:cNvPr>
            <p:cNvSpPr txBox="1"/>
            <p:nvPr/>
          </p:nvSpPr>
          <p:spPr>
            <a:xfrm>
              <a:off x="3592234" y="1945266"/>
              <a:ext cx="512962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298;p9">
              <a:extLst>
                <a:ext uri="{FF2B5EF4-FFF2-40B4-BE49-F238E27FC236}">
                  <a16:creationId xmlns:a16="http://schemas.microsoft.com/office/drawing/2014/main" id="{942F872D-FCA4-4F84-B865-EE62D395005B}"/>
                </a:ext>
              </a:extLst>
            </p:cNvPr>
            <p:cNvSpPr txBox="1"/>
            <p:nvPr/>
          </p:nvSpPr>
          <p:spPr>
            <a:xfrm>
              <a:off x="4996779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ANT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298;p9">
              <a:extLst>
                <a:ext uri="{FF2B5EF4-FFF2-40B4-BE49-F238E27FC236}">
                  <a16:creationId xmlns:a16="http://schemas.microsoft.com/office/drawing/2014/main" id="{28B98CE9-EB53-4887-8C75-F61CBB82E76F}"/>
                </a:ext>
              </a:extLst>
            </p:cNvPr>
            <p:cNvSpPr txBox="1"/>
            <p:nvPr/>
          </p:nvSpPr>
          <p:spPr>
            <a:xfrm>
              <a:off x="6428156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HSI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298;p9">
              <a:extLst>
                <a:ext uri="{FF2B5EF4-FFF2-40B4-BE49-F238E27FC236}">
                  <a16:creationId xmlns:a16="http://schemas.microsoft.com/office/drawing/2014/main" id="{10A2F330-14EB-4117-829D-10CDC52059AE}"/>
                </a:ext>
              </a:extLst>
            </p:cNvPr>
            <p:cNvSpPr txBox="1"/>
            <p:nvPr/>
          </p:nvSpPr>
          <p:spPr>
            <a:xfrm>
              <a:off x="7708767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298;p9">
              <a:extLst>
                <a:ext uri="{FF2B5EF4-FFF2-40B4-BE49-F238E27FC236}">
                  <a16:creationId xmlns:a16="http://schemas.microsoft.com/office/drawing/2014/main" id="{CB6FBE38-B1CF-4BAD-8C98-622B11F45CCF}"/>
                </a:ext>
              </a:extLst>
            </p:cNvPr>
            <p:cNvSpPr txBox="1"/>
            <p:nvPr/>
          </p:nvSpPr>
          <p:spPr>
            <a:xfrm>
              <a:off x="2980921" y="32982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298;p9">
              <a:extLst>
                <a:ext uri="{FF2B5EF4-FFF2-40B4-BE49-F238E27FC236}">
                  <a16:creationId xmlns:a16="http://schemas.microsoft.com/office/drawing/2014/main" id="{B5A6F5BE-4CAE-4775-8790-AB062E065FB1}"/>
                </a:ext>
              </a:extLst>
            </p:cNvPr>
            <p:cNvSpPr txBox="1"/>
            <p:nvPr/>
          </p:nvSpPr>
          <p:spPr>
            <a:xfrm>
              <a:off x="1170584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298;p9">
              <a:extLst>
                <a:ext uri="{FF2B5EF4-FFF2-40B4-BE49-F238E27FC236}">
                  <a16:creationId xmlns:a16="http://schemas.microsoft.com/office/drawing/2014/main" id="{46B35DF9-6009-4C9C-9C48-74E0D1E38309}"/>
                </a:ext>
              </a:extLst>
            </p:cNvPr>
            <p:cNvSpPr txBox="1"/>
            <p:nvPr/>
          </p:nvSpPr>
          <p:spPr>
            <a:xfrm>
              <a:off x="9165111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3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298;p9">
              <a:extLst>
                <a:ext uri="{FF2B5EF4-FFF2-40B4-BE49-F238E27FC236}">
                  <a16:creationId xmlns:a16="http://schemas.microsoft.com/office/drawing/2014/main" id="{8F3D2256-742C-446C-BEFC-9C03B7D88B1C}"/>
                </a:ext>
              </a:extLst>
            </p:cNvPr>
            <p:cNvSpPr txBox="1"/>
            <p:nvPr/>
          </p:nvSpPr>
          <p:spPr>
            <a:xfrm>
              <a:off x="598606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RN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298;p9">
              <a:extLst>
                <a:ext uri="{FF2B5EF4-FFF2-40B4-BE49-F238E27FC236}">
                  <a16:creationId xmlns:a16="http://schemas.microsoft.com/office/drawing/2014/main" id="{37D0A67E-D248-41D6-B211-C679A3B658E1}"/>
                </a:ext>
              </a:extLst>
            </p:cNvPr>
            <p:cNvSpPr txBox="1"/>
            <p:nvPr/>
          </p:nvSpPr>
          <p:spPr>
            <a:xfrm>
              <a:off x="4586832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2BPD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298;p9">
              <a:extLst>
                <a:ext uri="{FF2B5EF4-FFF2-40B4-BE49-F238E27FC236}">
                  <a16:creationId xmlns:a16="http://schemas.microsoft.com/office/drawing/2014/main" id="{742C7C49-7482-428E-B39B-FC77E04AE5F4}"/>
                </a:ext>
              </a:extLst>
            </p:cNvPr>
            <p:cNvSpPr txBox="1"/>
            <p:nvPr/>
          </p:nvSpPr>
          <p:spPr>
            <a:xfrm>
              <a:off x="629640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B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98;p9">
              <a:extLst>
                <a:ext uri="{FF2B5EF4-FFF2-40B4-BE49-F238E27FC236}">
                  <a16:creationId xmlns:a16="http://schemas.microsoft.com/office/drawing/2014/main" id="{7D708E41-EA25-4027-9DFE-6D666ADD2CD1}"/>
                </a:ext>
              </a:extLst>
            </p:cNvPr>
            <p:cNvSpPr txBox="1"/>
            <p:nvPr/>
          </p:nvSpPr>
          <p:spPr>
            <a:xfrm>
              <a:off x="8032429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B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298;p9">
              <a:extLst>
                <a:ext uri="{FF2B5EF4-FFF2-40B4-BE49-F238E27FC236}">
                  <a16:creationId xmlns:a16="http://schemas.microsoft.com/office/drawing/2014/main" id="{90F1C029-C776-4AD3-9376-2E84418868B0}"/>
                </a:ext>
              </a:extLst>
            </p:cNvPr>
            <p:cNvSpPr txBox="1"/>
            <p:nvPr/>
          </p:nvSpPr>
          <p:spPr>
            <a:xfrm>
              <a:off x="10148516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PY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298;p9">
              <a:extLst>
                <a:ext uri="{FF2B5EF4-FFF2-40B4-BE49-F238E27FC236}">
                  <a16:creationId xmlns:a16="http://schemas.microsoft.com/office/drawing/2014/main" id="{794172CB-E025-4BBE-B2BE-B6BFAFADC70E}"/>
                </a:ext>
              </a:extLst>
            </p:cNvPr>
            <p:cNvSpPr txBox="1"/>
            <p:nvPr/>
          </p:nvSpPr>
          <p:spPr>
            <a:xfrm>
              <a:off x="10621455" y="1945266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TPH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298;p9">
              <a:extLst>
                <a:ext uri="{FF2B5EF4-FFF2-40B4-BE49-F238E27FC236}">
                  <a16:creationId xmlns:a16="http://schemas.microsoft.com/office/drawing/2014/main" id="{B83B8EF0-7BB6-4FEF-9279-8D77443FC181}"/>
                </a:ext>
              </a:extLst>
            </p:cNvPr>
            <p:cNvSpPr txBox="1"/>
            <p:nvPr/>
          </p:nvSpPr>
          <p:spPr>
            <a:xfrm>
              <a:off x="4526458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BDT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298;p9">
              <a:extLst>
                <a:ext uri="{FF2B5EF4-FFF2-40B4-BE49-F238E27FC236}">
                  <a16:creationId xmlns:a16="http://schemas.microsoft.com/office/drawing/2014/main" id="{88D55AEF-8EF2-40A8-A445-7BABF0FE14A7}"/>
                </a:ext>
              </a:extLst>
            </p:cNvPr>
            <p:cNvSpPr txBox="1"/>
            <p:nvPr/>
          </p:nvSpPr>
          <p:spPr>
            <a:xfrm>
              <a:off x="10282016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IN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98;p9">
              <a:extLst>
                <a:ext uri="{FF2B5EF4-FFF2-40B4-BE49-F238E27FC236}">
                  <a16:creationId xmlns:a16="http://schemas.microsoft.com/office/drawing/2014/main" id="{90B78694-A23F-4C23-BA97-0F6CCAFE9B00}"/>
                </a:ext>
              </a:extLst>
            </p:cNvPr>
            <p:cNvSpPr txBox="1"/>
            <p:nvPr/>
          </p:nvSpPr>
          <p:spPr>
            <a:xfrm>
              <a:off x="7557378" y="3308902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YTO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98;p9">
              <a:extLst>
                <a:ext uri="{FF2B5EF4-FFF2-40B4-BE49-F238E27FC236}">
                  <a16:creationId xmlns:a16="http://schemas.microsoft.com/office/drawing/2014/main" id="{FABB7E2E-9352-41D7-8198-79211C57E895}"/>
                </a:ext>
              </a:extLst>
            </p:cNvPr>
            <p:cNvSpPr txBox="1"/>
            <p:nvPr/>
          </p:nvSpPr>
          <p:spPr>
            <a:xfrm>
              <a:off x="1072077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PEL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98;p9">
              <a:extLst>
                <a:ext uri="{FF2B5EF4-FFF2-40B4-BE49-F238E27FC236}">
                  <a16:creationId xmlns:a16="http://schemas.microsoft.com/office/drawing/2014/main" id="{967979D8-CE29-4BDC-A629-0B2C53554F0D}"/>
                </a:ext>
              </a:extLst>
            </p:cNvPr>
            <p:cNvSpPr txBox="1"/>
            <p:nvPr/>
          </p:nvSpPr>
          <p:spPr>
            <a:xfrm>
              <a:off x="2824310" y="4580420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ea typeface="Arial"/>
                  <a:cs typeface="Arial"/>
                  <a:sym typeface="Avenir"/>
                </a:rPr>
                <a:t>DPD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5A8057B0-FE7D-4BDF-A59E-056A566B47A8}"/>
              </a:ext>
            </a:extLst>
          </p:cNvPr>
          <p:cNvGrpSpPr/>
          <p:nvPr/>
        </p:nvGrpSpPr>
        <p:grpSpPr>
          <a:xfrm>
            <a:off x="83578" y="4949121"/>
            <a:ext cx="4686245" cy="6166069"/>
            <a:chOff x="516709" y="191588"/>
            <a:chExt cx="4606518" cy="6061165"/>
          </a:xfrm>
        </p:grpSpPr>
        <p:sp>
          <p:nvSpPr>
            <p:cNvPr id="29" name="Retângulo: Cantos Arredondados 28">
              <a:extLst>
                <a:ext uri="{FF2B5EF4-FFF2-40B4-BE49-F238E27FC236}">
                  <a16:creationId xmlns:a16="http://schemas.microsoft.com/office/drawing/2014/main" id="{2C2D1DAE-5DF0-44BC-A4E5-C643BC0E0373}"/>
                </a:ext>
              </a:extLst>
            </p:cNvPr>
            <p:cNvSpPr/>
            <p:nvPr/>
          </p:nvSpPr>
          <p:spPr>
            <a:xfrm>
              <a:off x="516709" y="191588"/>
              <a:ext cx="4606518" cy="6061165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28EF71-9843-45E0-931B-A2BBD202E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880680"/>
                </p:ext>
              </p:extLst>
            </p:nvPr>
          </p:nvGraphicFramePr>
          <p:xfrm>
            <a:off x="572197" y="719138"/>
            <a:ext cx="4449763" cy="541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6109345" imgH="7438248" progId="ChemDraw.Document.6.0">
                    <p:embed/>
                  </p:oleObj>
                </mc:Choice>
                <mc:Fallback>
                  <p:oleObj name="CS ChemDraw Drawing" r:id="rId4" imgW="6109345" imgH="7438248" progId="ChemDraw.Document.6.0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A428EF71-9843-45E0-931B-A2BBD202E3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2197" y="719138"/>
                          <a:ext cx="4449763" cy="541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7F2F8D54-FCF8-4B81-B6F0-B4051D9B8A84}"/>
                </a:ext>
              </a:extLst>
            </p:cNvPr>
            <p:cNvSpPr txBox="1"/>
            <p:nvPr/>
          </p:nvSpPr>
          <p:spPr>
            <a:xfrm>
              <a:off x="631008" y="288529"/>
              <a:ext cx="4104009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ri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3)</a:t>
              </a:r>
            </a:p>
          </p:txBody>
        </p:sp>
        <p:sp>
          <p:nvSpPr>
            <p:cNvPr id="32" name="Google Shape;298;p9">
              <a:extLst>
                <a:ext uri="{FF2B5EF4-FFF2-40B4-BE49-F238E27FC236}">
                  <a16:creationId xmlns:a16="http://schemas.microsoft.com/office/drawing/2014/main" id="{2BE0FECE-9C65-4ECF-BEF2-5773296FB553}"/>
                </a:ext>
              </a:extLst>
            </p:cNvPr>
            <p:cNvSpPr txBox="1"/>
            <p:nvPr/>
          </p:nvSpPr>
          <p:spPr>
            <a:xfrm>
              <a:off x="918805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98;p9">
              <a:extLst>
                <a:ext uri="{FF2B5EF4-FFF2-40B4-BE49-F238E27FC236}">
                  <a16:creationId xmlns:a16="http://schemas.microsoft.com/office/drawing/2014/main" id="{AE6ADE2F-359F-47FE-8B44-A8F80DC70C2F}"/>
                </a:ext>
              </a:extLst>
            </p:cNvPr>
            <p:cNvSpPr txBox="1"/>
            <p:nvPr/>
          </p:nvSpPr>
          <p:spPr>
            <a:xfrm>
              <a:off x="2231708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B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Google Shape;298;p9">
              <a:extLst>
                <a:ext uri="{FF2B5EF4-FFF2-40B4-BE49-F238E27FC236}">
                  <a16:creationId xmlns:a16="http://schemas.microsoft.com/office/drawing/2014/main" id="{6888CB1E-10C0-4153-85C7-335C5F428E30}"/>
                </a:ext>
              </a:extLst>
            </p:cNvPr>
            <p:cNvSpPr txBox="1"/>
            <p:nvPr/>
          </p:nvSpPr>
          <p:spPr>
            <a:xfrm>
              <a:off x="1298196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N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5" name="Google Shape;298;p9">
              <a:extLst>
                <a:ext uri="{FF2B5EF4-FFF2-40B4-BE49-F238E27FC236}">
                  <a16:creationId xmlns:a16="http://schemas.microsoft.com/office/drawing/2014/main" id="{3358DAD8-0116-4A70-ADB9-9F0EE4D5E490}"/>
                </a:ext>
              </a:extLst>
            </p:cNvPr>
            <p:cNvSpPr txBox="1"/>
            <p:nvPr/>
          </p:nvSpPr>
          <p:spPr>
            <a:xfrm>
              <a:off x="3754240" y="1987633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6" name="Google Shape;298;p9">
              <a:extLst>
                <a:ext uri="{FF2B5EF4-FFF2-40B4-BE49-F238E27FC236}">
                  <a16:creationId xmlns:a16="http://schemas.microsoft.com/office/drawing/2014/main" id="{FB832B80-F8C0-457F-81A3-5A1BBB99A046}"/>
                </a:ext>
              </a:extLst>
            </p:cNvPr>
            <p:cNvSpPr txBox="1"/>
            <p:nvPr/>
          </p:nvSpPr>
          <p:spPr>
            <a:xfrm>
              <a:off x="918804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AM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7" name="Google Shape;298;p9">
              <a:extLst>
                <a:ext uri="{FF2B5EF4-FFF2-40B4-BE49-F238E27FC236}">
                  <a16:creationId xmlns:a16="http://schemas.microsoft.com/office/drawing/2014/main" id="{0C4A04E2-0568-4A49-BCF7-234E10EF419E}"/>
                </a:ext>
              </a:extLst>
            </p:cNvPr>
            <p:cNvSpPr txBox="1"/>
            <p:nvPr/>
          </p:nvSpPr>
          <p:spPr>
            <a:xfrm>
              <a:off x="3162733" y="374801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IC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Google Shape;298;p9">
              <a:extLst>
                <a:ext uri="{FF2B5EF4-FFF2-40B4-BE49-F238E27FC236}">
                  <a16:creationId xmlns:a16="http://schemas.microsoft.com/office/drawing/2014/main" id="{D03D4C30-EC92-4302-9165-A5213597D7BF}"/>
                </a:ext>
              </a:extLst>
            </p:cNvPr>
            <p:cNvSpPr txBox="1"/>
            <p:nvPr/>
          </p:nvSpPr>
          <p:spPr>
            <a:xfrm>
              <a:off x="4237109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TA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Google Shape;298;p9">
              <a:extLst>
                <a:ext uri="{FF2B5EF4-FFF2-40B4-BE49-F238E27FC236}">
                  <a16:creationId xmlns:a16="http://schemas.microsoft.com/office/drawing/2014/main" id="{4BA7DB29-9DA5-4FB2-9A5A-98E6B234F595}"/>
                </a:ext>
              </a:extLst>
            </p:cNvPr>
            <p:cNvSpPr txBox="1"/>
            <p:nvPr/>
          </p:nvSpPr>
          <p:spPr>
            <a:xfrm>
              <a:off x="2542050" y="5786605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OB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1E1E7DFE-4299-4929-B016-677141B65223}"/>
              </a:ext>
            </a:extLst>
          </p:cNvPr>
          <p:cNvGrpSpPr/>
          <p:nvPr/>
        </p:nvGrpSpPr>
        <p:grpSpPr>
          <a:xfrm>
            <a:off x="4934413" y="4949117"/>
            <a:ext cx="4686245" cy="6167325"/>
            <a:chOff x="6789271" y="5294685"/>
            <a:chExt cx="4606517" cy="6062400"/>
          </a:xfrm>
        </p:grpSpPr>
        <p:sp>
          <p:nvSpPr>
            <p:cNvPr id="40" name="Retângulo: Cantos Arredondados 39">
              <a:extLst>
                <a:ext uri="{FF2B5EF4-FFF2-40B4-BE49-F238E27FC236}">
                  <a16:creationId xmlns:a16="http://schemas.microsoft.com/office/drawing/2014/main" id="{10874CD8-4492-477E-9AF1-1137170F35B4}"/>
                </a:ext>
              </a:extLst>
            </p:cNvPr>
            <p:cNvSpPr/>
            <p:nvPr/>
          </p:nvSpPr>
          <p:spPr>
            <a:xfrm>
              <a:off x="6789271" y="5294685"/>
              <a:ext cx="4606517" cy="6062400"/>
            </a:xfrm>
            <a:prstGeom prst="roundRect">
              <a:avLst>
                <a:gd name="adj" fmla="val 2312"/>
              </a:avLst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893"/>
            </a:p>
          </p:txBody>
        </p:sp>
        <p:graphicFrame>
          <p:nvGraphicFramePr>
            <p:cNvPr id="41" name="Objeto 40">
              <a:extLst>
                <a:ext uri="{FF2B5EF4-FFF2-40B4-BE49-F238E27FC236}">
                  <a16:creationId xmlns:a16="http://schemas.microsoft.com/office/drawing/2014/main" id="{4B1D7B2C-0356-4C6E-866C-20932904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117140"/>
                </p:ext>
              </p:extLst>
            </p:nvPr>
          </p:nvGraphicFramePr>
          <p:xfrm>
            <a:off x="7047833" y="5919505"/>
            <a:ext cx="4090546" cy="5164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958553" imgH="6260204" progId="ChemDraw.Document.6.0">
                    <p:embed/>
                  </p:oleObj>
                </mc:Choice>
                <mc:Fallback>
                  <p:oleObj name="CS ChemDraw Drawing" r:id="rId6" imgW="4958553" imgH="6260204" progId="ChemDraw.Document.6.0">
                    <p:embed/>
                    <p:pic>
                      <p:nvPicPr>
                        <p:cNvPr id="41" name="Objeto 40">
                          <a:extLst>
                            <a:ext uri="{FF2B5EF4-FFF2-40B4-BE49-F238E27FC236}">
                              <a16:creationId xmlns:a16="http://schemas.microsoft.com/office/drawing/2014/main" id="{4B1D7B2C-0356-4C6E-866C-20932904D3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7833" y="5919505"/>
                          <a:ext cx="4090546" cy="5164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CB5BA801-D38E-48F7-A402-5FABE1EDCFEE}"/>
                </a:ext>
              </a:extLst>
            </p:cNvPr>
            <p:cNvSpPr txBox="1"/>
            <p:nvPr/>
          </p:nvSpPr>
          <p:spPr>
            <a:xfrm>
              <a:off x="6903570" y="5422429"/>
              <a:ext cx="4384534" cy="3790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Blocos de construção </a:t>
              </a:r>
              <a:r>
                <a:rPr lang="pt-BR" sz="1893" dirty="0" err="1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tetrapodais</a:t>
              </a:r>
              <a:r>
                <a:rPr lang="pt-BR" sz="1893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 Next LT Pro Demi" panose="020B0704020202020204" pitchFamily="34" charset="0"/>
                  <a:cs typeface="Aharoni" panose="02010803020104030203" pitchFamily="2" charset="-79"/>
                </a:rPr>
                <a:t> (C4)</a:t>
              </a:r>
            </a:p>
          </p:txBody>
        </p:sp>
        <p:sp>
          <p:nvSpPr>
            <p:cNvPr id="43" name="Google Shape;298;p9">
              <a:extLst>
                <a:ext uri="{FF2B5EF4-FFF2-40B4-BE49-F238E27FC236}">
                  <a16:creationId xmlns:a16="http://schemas.microsoft.com/office/drawing/2014/main" id="{5097DD1A-8A82-4114-B360-C48A022E5F3D}"/>
                </a:ext>
              </a:extLst>
            </p:cNvPr>
            <p:cNvSpPr txBox="1"/>
            <p:nvPr/>
          </p:nvSpPr>
          <p:spPr>
            <a:xfrm>
              <a:off x="7421630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PORP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Google Shape;298;p9">
              <a:extLst>
                <a:ext uri="{FF2B5EF4-FFF2-40B4-BE49-F238E27FC236}">
                  <a16:creationId xmlns:a16="http://schemas.microsoft.com/office/drawing/2014/main" id="{9EC7E44F-6A2B-4F80-B7D7-33CE17C3A795}"/>
                </a:ext>
              </a:extLst>
            </p:cNvPr>
            <p:cNvSpPr txBox="1"/>
            <p:nvPr/>
          </p:nvSpPr>
          <p:spPr>
            <a:xfrm>
              <a:off x="9657474" y="847694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R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5" name="Google Shape;298;p9">
              <a:extLst>
                <a:ext uri="{FF2B5EF4-FFF2-40B4-BE49-F238E27FC236}">
                  <a16:creationId xmlns:a16="http://schemas.microsoft.com/office/drawing/2014/main" id="{0BDAD2DF-F9A0-427A-B813-06FF49F56745}"/>
                </a:ext>
              </a:extLst>
            </p:cNvPr>
            <p:cNvSpPr txBox="1"/>
            <p:nvPr/>
          </p:nvSpPr>
          <p:spPr>
            <a:xfrm>
              <a:off x="7421630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DH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6" name="Google Shape;298;p9">
              <a:extLst>
                <a:ext uri="{FF2B5EF4-FFF2-40B4-BE49-F238E27FC236}">
                  <a16:creationId xmlns:a16="http://schemas.microsoft.com/office/drawing/2014/main" id="{88A12E15-D184-4D29-8A1C-C6848AF8FFE6}"/>
                </a:ext>
              </a:extLst>
            </p:cNvPr>
            <p:cNvSpPr txBox="1"/>
            <p:nvPr/>
          </p:nvSpPr>
          <p:spPr>
            <a:xfrm>
              <a:off x="9657474" y="10671501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TPPY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7" name="Google Shape;298;p9">
              <a:extLst>
                <a:ext uri="{FF2B5EF4-FFF2-40B4-BE49-F238E27FC236}">
                  <a16:creationId xmlns:a16="http://schemas.microsoft.com/office/drawing/2014/main" id="{064230BD-731E-4B86-8DBA-D80D23B033BF}"/>
                </a:ext>
              </a:extLst>
            </p:cNvPr>
            <p:cNvSpPr txBox="1"/>
            <p:nvPr/>
          </p:nvSpPr>
          <p:spPr>
            <a:xfrm>
              <a:off x="8347452" y="6691684"/>
              <a:ext cx="620683" cy="26432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4378" tIns="47176" rIns="94378" bIns="47176" anchor="t" anchorCtr="0">
              <a:spAutoFit/>
            </a:bodyPr>
            <a:lstStyle/>
            <a:p>
              <a:pPr algn="ctr">
                <a:buClr>
                  <a:srgbClr val="000000"/>
                </a:buClr>
                <a:buSzPts val="1200"/>
              </a:pPr>
              <a:r>
                <a:rPr lang="pt-BR" sz="1136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Avenir"/>
                  <a:sym typeface="Avenir"/>
                </a:rPr>
                <a:t>BENZ</a:t>
              </a:r>
              <a:endParaRPr sz="1239" dirty="0"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9" name="Retângulo: Cantos Arredondados 48">
            <a:extLst>
              <a:ext uri="{FF2B5EF4-FFF2-40B4-BE49-F238E27FC236}">
                <a16:creationId xmlns:a16="http://schemas.microsoft.com/office/drawing/2014/main" id="{80E79097-AA79-4243-9041-0DEE146F9F53}"/>
              </a:ext>
            </a:extLst>
          </p:cNvPr>
          <p:cNvSpPr/>
          <p:nvPr/>
        </p:nvSpPr>
        <p:spPr>
          <a:xfrm>
            <a:off x="9774147" y="4958808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0" name="Retângulo: Cantos Arredondados 49">
            <a:extLst>
              <a:ext uri="{FF2B5EF4-FFF2-40B4-BE49-F238E27FC236}">
                <a16:creationId xmlns:a16="http://schemas.microsoft.com/office/drawing/2014/main" id="{90F7C55F-DB75-4F28-BFB6-4CE67F8917C2}"/>
              </a:ext>
            </a:extLst>
          </p:cNvPr>
          <p:cNvSpPr/>
          <p:nvPr/>
        </p:nvSpPr>
        <p:spPr>
          <a:xfrm>
            <a:off x="9774147" y="8120623"/>
            <a:ext cx="1616756" cy="2994567"/>
          </a:xfrm>
          <a:prstGeom prst="roundRect">
            <a:avLst>
              <a:gd name="adj" fmla="val 9382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91CA703-2882-461D-8125-B0EB6E31102C}"/>
              </a:ext>
            </a:extLst>
          </p:cNvPr>
          <p:cNvSpPr txBox="1"/>
          <p:nvPr/>
        </p:nvSpPr>
        <p:spPr>
          <a:xfrm>
            <a:off x="9792486" y="5069628"/>
            <a:ext cx="1277914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Q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9792486" y="8230742"/>
            <a:ext cx="1353256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upos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1893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endParaRPr lang="pt-BR" sz="1893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4129E091-22E6-4E19-9DEA-DE875621F1AA}"/>
              </a:ext>
            </a:extLst>
          </p:cNvPr>
          <p:cNvGrpSpPr/>
          <p:nvPr/>
        </p:nvGrpSpPr>
        <p:grpSpPr>
          <a:xfrm>
            <a:off x="9883695" y="5777918"/>
            <a:ext cx="1438888" cy="1998436"/>
            <a:chOff x="9679489" y="2554098"/>
            <a:chExt cx="2017657" cy="2802273"/>
          </a:xfrm>
        </p:grpSpPr>
        <p:graphicFrame>
          <p:nvGraphicFramePr>
            <p:cNvPr id="53" name="Objeto 52">
              <a:extLst>
                <a:ext uri="{FF2B5EF4-FFF2-40B4-BE49-F238E27FC236}">
                  <a16:creationId xmlns:a16="http://schemas.microsoft.com/office/drawing/2014/main" id="{ACF12282-F564-4A99-80D9-CE8457AA3D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0775"/>
                </p:ext>
              </p:extLst>
            </p:nvPr>
          </p:nvGraphicFramePr>
          <p:xfrm>
            <a:off x="9681813" y="2655335"/>
            <a:ext cx="656804" cy="278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15599" imgH="176326" progId="ChemDraw.Document.6.0">
                    <p:embed/>
                  </p:oleObj>
                </mc:Choice>
                <mc:Fallback>
                  <p:oleObj name="CS ChemDraw Drawing" r:id="rId8" imgW="415599" imgH="176326" progId="ChemDraw.Document.6.0">
                    <p:embed/>
                    <p:pic>
                      <p:nvPicPr>
                        <p:cNvPr id="53" name="Objeto 52">
                          <a:extLst>
                            <a:ext uri="{FF2B5EF4-FFF2-40B4-BE49-F238E27FC236}">
                              <a16:creationId xmlns:a16="http://schemas.microsoft.com/office/drawing/2014/main" id="{ACF12282-F564-4A99-80D9-CE8457AA3D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81813" y="2655335"/>
                          <a:ext cx="656804" cy="278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>
              <a:extLst>
                <a:ext uri="{FF2B5EF4-FFF2-40B4-BE49-F238E27FC236}">
                  <a16:creationId xmlns:a16="http://schemas.microsoft.com/office/drawing/2014/main" id="{D8A9B3EF-3D9C-4F1F-8962-B111B84D4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62036"/>
                </p:ext>
              </p:extLst>
            </p:nvPr>
          </p:nvGraphicFramePr>
          <p:xfrm>
            <a:off x="9720668" y="3436337"/>
            <a:ext cx="579092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367175" imgH="467665" progId="ChemDraw.Document.6.0">
                    <p:embed/>
                  </p:oleObj>
                </mc:Choice>
                <mc:Fallback>
                  <p:oleObj name="CS ChemDraw Drawing" r:id="rId10" imgW="367175" imgH="467665" progId="ChemDraw.Document.6.0">
                    <p:embed/>
                    <p:pic>
                      <p:nvPicPr>
                        <p:cNvPr id="54" name="Objeto 53">
                          <a:extLst>
                            <a:ext uri="{FF2B5EF4-FFF2-40B4-BE49-F238E27FC236}">
                              <a16:creationId xmlns:a16="http://schemas.microsoft.com/office/drawing/2014/main" id="{D8A9B3EF-3D9C-4F1F-8962-B111B84D4B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20668" y="3436337"/>
                          <a:ext cx="579092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o 54">
              <a:extLst>
                <a:ext uri="{FF2B5EF4-FFF2-40B4-BE49-F238E27FC236}">
                  <a16:creationId xmlns:a16="http://schemas.microsoft.com/office/drawing/2014/main" id="{A7624520-7ECF-4B17-9406-34F224578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96985"/>
                </p:ext>
              </p:extLst>
            </p:nvPr>
          </p:nvGraphicFramePr>
          <p:xfrm>
            <a:off x="9679489" y="4578877"/>
            <a:ext cx="724489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458548" imgH="468934" progId="ChemDraw.Document.6.0">
                    <p:embed/>
                  </p:oleObj>
                </mc:Choice>
                <mc:Fallback>
                  <p:oleObj name="CS ChemDraw Drawing" r:id="rId12" imgW="458548" imgH="468934" progId="ChemDraw.Document.6.0">
                    <p:embed/>
                    <p:pic>
                      <p:nvPicPr>
                        <p:cNvPr id="55" name="Objeto 54">
                          <a:extLst>
                            <a:ext uri="{FF2B5EF4-FFF2-40B4-BE49-F238E27FC236}">
                              <a16:creationId xmlns:a16="http://schemas.microsoft.com/office/drawing/2014/main" id="{A7624520-7ECF-4B17-9406-34F2245786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79489" y="4578877"/>
                          <a:ext cx="724489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o 55">
              <a:extLst>
                <a:ext uri="{FF2B5EF4-FFF2-40B4-BE49-F238E27FC236}">
                  <a16:creationId xmlns:a16="http://schemas.microsoft.com/office/drawing/2014/main" id="{D43360A1-6C13-4A55-BE35-68AF48A64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825051"/>
                </p:ext>
              </p:extLst>
            </p:nvPr>
          </p:nvGraphicFramePr>
          <p:xfrm>
            <a:off x="10770972" y="4578878"/>
            <a:ext cx="574076" cy="24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363807" imgH="152224" progId="ChemDraw.Document.6.0">
                    <p:embed/>
                  </p:oleObj>
                </mc:Choice>
                <mc:Fallback>
                  <p:oleObj name="CS ChemDraw Drawing" r:id="rId14" imgW="363807" imgH="152224" progId="ChemDraw.Document.6.0">
                    <p:embed/>
                    <p:pic>
                      <p:nvPicPr>
                        <p:cNvPr id="56" name="Objeto 55">
                          <a:extLst>
                            <a:ext uri="{FF2B5EF4-FFF2-40B4-BE49-F238E27FC236}">
                              <a16:creationId xmlns:a16="http://schemas.microsoft.com/office/drawing/2014/main" id="{D43360A1-6C13-4A55-BE35-68AF48A649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70972" y="4578878"/>
                          <a:ext cx="574076" cy="240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o 56">
              <a:extLst>
                <a:ext uri="{FF2B5EF4-FFF2-40B4-BE49-F238E27FC236}">
                  <a16:creationId xmlns:a16="http://schemas.microsoft.com/office/drawing/2014/main" id="{DED1FD23-AE25-48BB-BD2D-31047FC31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196311"/>
                </p:ext>
              </p:extLst>
            </p:nvPr>
          </p:nvGraphicFramePr>
          <p:xfrm>
            <a:off x="10659926" y="3670077"/>
            <a:ext cx="802204" cy="48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508656" imgH="307408" progId="ChemDraw.Document.6.0">
                    <p:embed/>
                  </p:oleObj>
                </mc:Choice>
                <mc:Fallback>
                  <p:oleObj name="CS ChemDraw Drawing" r:id="rId16" imgW="508656" imgH="307408" progId="ChemDraw.Document.6.0">
                    <p:embed/>
                    <p:pic>
                      <p:nvPicPr>
                        <p:cNvPr id="57" name="Objeto 56">
                          <a:extLst>
                            <a:ext uri="{FF2B5EF4-FFF2-40B4-BE49-F238E27FC236}">
                              <a16:creationId xmlns:a16="http://schemas.microsoft.com/office/drawing/2014/main" id="{DED1FD23-AE25-48BB-BD2D-31047FC311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659926" y="3670077"/>
                          <a:ext cx="802204" cy="48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o 57">
              <a:extLst>
                <a:ext uri="{FF2B5EF4-FFF2-40B4-BE49-F238E27FC236}">
                  <a16:creationId xmlns:a16="http://schemas.microsoft.com/office/drawing/2014/main" id="{837AE83E-FAEC-4E50-A93E-88975266B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133568"/>
                </p:ext>
              </p:extLst>
            </p:nvPr>
          </p:nvGraphicFramePr>
          <p:xfrm>
            <a:off x="10812335" y="5120724"/>
            <a:ext cx="491350" cy="23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10752" imgH="148841" progId="ChemDraw.Document.6.0">
                    <p:embed/>
                  </p:oleObj>
                </mc:Choice>
                <mc:Fallback>
                  <p:oleObj name="CS ChemDraw Drawing" r:id="rId18" imgW="310752" imgH="148841" progId="ChemDraw.Document.6.0">
                    <p:embed/>
                    <p:pic>
                      <p:nvPicPr>
                        <p:cNvPr id="58" name="Objeto 57">
                          <a:extLst>
                            <a:ext uri="{FF2B5EF4-FFF2-40B4-BE49-F238E27FC236}">
                              <a16:creationId xmlns:a16="http://schemas.microsoft.com/office/drawing/2014/main" id="{837AE83E-FAEC-4E50-A93E-88975266B3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12335" y="5120724"/>
                          <a:ext cx="491350" cy="235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to 58">
              <a:extLst>
                <a:ext uri="{FF2B5EF4-FFF2-40B4-BE49-F238E27FC236}">
                  <a16:creationId xmlns:a16="http://schemas.microsoft.com/office/drawing/2014/main" id="{350DE31B-31FF-49F2-A299-E5385DFA2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127286"/>
                </p:ext>
              </p:extLst>
            </p:nvPr>
          </p:nvGraphicFramePr>
          <p:xfrm>
            <a:off x="10606651" y="2554098"/>
            <a:ext cx="1090495" cy="73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690138" imgH="467665" progId="ChemDraw.Document.6.0">
                    <p:embed/>
                  </p:oleObj>
                </mc:Choice>
                <mc:Fallback>
                  <p:oleObj name="CS ChemDraw Drawing" r:id="rId20" imgW="690138" imgH="467665" progId="ChemDraw.Document.6.0">
                    <p:embed/>
                    <p:pic>
                      <p:nvPicPr>
                        <p:cNvPr id="59" name="Objeto 58">
                          <a:extLst>
                            <a:ext uri="{FF2B5EF4-FFF2-40B4-BE49-F238E27FC236}">
                              <a16:creationId xmlns:a16="http://schemas.microsoft.com/office/drawing/2014/main" id="{350DE31B-31FF-49F2-A299-E5385DFA2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06651" y="2554098"/>
                          <a:ext cx="1090495" cy="739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B886B49D-D4E6-4B08-984A-CAF39DC7A0CD}"/>
              </a:ext>
            </a:extLst>
          </p:cNvPr>
          <p:cNvSpPr txBox="1"/>
          <p:nvPr/>
        </p:nvSpPr>
        <p:spPr>
          <a:xfrm>
            <a:off x="9866067" y="552102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" name="Google Shape;298;p9">
            <a:extLst>
              <a:ext uri="{FF2B5EF4-FFF2-40B4-BE49-F238E27FC236}">
                <a16:creationId xmlns:a16="http://schemas.microsoft.com/office/drawing/2014/main" id="{20A2995B-E403-45D6-823D-C9152C02EFD0}"/>
              </a:ext>
            </a:extLst>
          </p:cNvPr>
          <p:cNvSpPr txBox="1"/>
          <p:nvPr/>
        </p:nvSpPr>
        <p:spPr>
          <a:xfrm>
            <a:off x="10574269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N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D2FD39A6-41B8-455B-995A-7CB58FA3A1C1}"/>
              </a:ext>
            </a:extLst>
          </p:cNvPr>
          <p:cNvSpPr txBox="1"/>
          <p:nvPr/>
        </p:nvSpPr>
        <p:spPr>
          <a:xfrm>
            <a:off x="10581889" y="7393513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14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AC455BF8-C735-464B-B0B2-232556C48A42}"/>
              </a:ext>
            </a:extLst>
          </p:cNvPr>
          <p:cNvSpPr txBox="1"/>
          <p:nvPr/>
        </p:nvSpPr>
        <p:spPr>
          <a:xfrm>
            <a:off x="9919246" y="6975231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(OH)</a:t>
            </a:r>
            <a:r>
              <a:rPr lang="pt-BR" sz="12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E192763C-A1DF-4EEC-915E-9EEE923E8F29}"/>
              </a:ext>
            </a:extLst>
          </p:cNvPr>
          <p:cNvSpPr txBox="1"/>
          <p:nvPr/>
        </p:nvSpPr>
        <p:spPr>
          <a:xfrm>
            <a:off x="9845000" y="6179132"/>
            <a:ext cx="62068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" name="Google Shape;298;p9">
            <a:extLst>
              <a:ext uri="{FF2B5EF4-FFF2-40B4-BE49-F238E27FC236}">
                <a16:creationId xmlns:a16="http://schemas.microsoft.com/office/drawing/2014/main" id="{7B636573-622C-43DF-A8D1-D790F4AECD89}"/>
              </a:ext>
            </a:extLst>
          </p:cNvPr>
          <p:cNvSpPr txBox="1"/>
          <p:nvPr/>
        </p:nvSpPr>
        <p:spPr>
          <a:xfrm>
            <a:off x="10574269" y="6228826"/>
            <a:ext cx="694379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00447466-3886-4911-94E9-ED5388898DCC}"/>
              </a:ext>
            </a:extLst>
          </p:cNvPr>
          <p:cNvSpPr txBox="1"/>
          <p:nvPr/>
        </p:nvSpPr>
        <p:spPr>
          <a:xfrm>
            <a:off x="10554036" y="5508497"/>
            <a:ext cx="902632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200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sz="1200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14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CaixaDeTexto 66">
            <a:extLst>
              <a:ext uri="{FF2B5EF4-FFF2-40B4-BE49-F238E27FC236}">
                <a16:creationId xmlns:a16="http://schemas.microsoft.com/office/drawing/2014/main" id="{3989062F-5774-4E1C-981F-8A991DA4BB43}"/>
              </a:ext>
            </a:extLst>
          </p:cNvPr>
          <p:cNvSpPr txBox="1"/>
          <p:nvPr/>
        </p:nvSpPr>
        <p:spPr>
          <a:xfrm>
            <a:off x="9815124" y="8623292"/>
            <a:ext cx="150746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H, -OH, -C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Bu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Me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</a:t>
            </a:r>
            <a:r>
              <a:rPr lang="pt-BR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Et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N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N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SO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-CN,    -NC</a:t>
            </a:r>
            <a:r>
              <a:rPr lang="pt-BR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, -F, </a:t>
            </a:r>
          </a:p>
          <a:p>
            <a:r>
              <a:rPr lang="pt-B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COOH, -CHO, =O</a:t>
            </a:r>
          </a:p>
        </p:txBody>
      </p:sp>
    </p:spTree>
    <p:extLst>
      <p:ext uri="{BB962C8B-B14F-4D97-AF65-F5344CB8AC3E}">
        <p14:creationId xmlns:p14="http://schemas.microsoft.com/office/powerpoint/2010/main" val="1951906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/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75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R</a:t>
            </a:r>
            <a:r>
              <a:rPr lang="pt-BR" sz="24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x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772CA9D-5C33-4DCE-8D54-F2DFECCB6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47022"/>
              </p:ext>
            </p:extLst>
          </p:nvPr>
        </p:nvGraphicFramePr>
        <p:xfrm>
          <a:off x="1268413" y="1169988"/>
          <a:ext cx="88582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33120" imgH="4243947" progId="ChemDraw.Document.6.0">
                  <p:embed/>
                </p:oleObj>
              </mc:Choice>
              <mc:Fallback>
                <p:oleObj name="CS ChemDraw Drawing" r:id="rId2" imgW="833120" imgH="4243947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772CA9D-5C33-4DCE-8D54-F2DFECCB6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8413" y="1169988"/>
                        <a:ext cx="885825" cy="451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298;p9">
            <a:extLst>
              <a:ext uri="{FF2B5EF4-FFF2-40B4-BE49-F238E27FC236}">
                <a16:creationId xmlns:a16="http://schemas.microsoft.com/office/drawing/2014/main" id="{17F0AD73-2F24-466E-B3A5-FD0424E04CED}"/>
              </a:ext>
            </a:extLst>
          </p:cNvPr>
          <p:cNvSpPr txBox="1"/>
          <p:nvPr/>
        </p:nvSpPr>
        <p:spPr>
          <a:xfrm>
            <a:off x="587447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0" name="Google Shape;298;p9">
            <a:extLst>
              <a:ext uri="{FF2B5EF4-FFF2-40B4-BE49-F238E27FC236}">
                <a16:creationId xmlns:a16="http://schemas.microsoft.com/office/drawing/2014/main" id="{42F8B48C-F4F3-47E4-946E-DBCFE24B73AD}"/>
              </a:ext>
            </a:extLst>
          </p:cNvPr>
          <p:cNvSpPr txBox="1"/>
          <p:nvPr/>
        </p:nvSpPr>
        <p:spPr>
          <a:xfrm>
            <a:off x="587447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F3B12A42-22BD-48CC-B47B-DE91C5E64585}"/>
              </a:ext>
            </a:extLst>
          </p:cNvPr>
          <p:cNvSpPr txBox="1"/>
          <p:nvPr/>
        </p:nvSpPr>
        <p:spPr>
          <a:xfrm>
            <a:off x="587446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B8864486-701A-4130-97C2-89CCDA3AA46F}"/>
              </a:ext>
            </a:extLst>
          </p:cNvPr>
          <p:cNvSpPr txBox="1"/>
          <p:nvPr/>
        </p:nvSpPr>
        <p:spPr>
          <a:xfrm>
            <a:off x="587446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tBu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D39955A0-7717-4427-9AEA-A5D09ACB004B}"/>
              </a:ext>
            </a:extLst>
          </p:cNvPr>
          <p:cNvSpPr txBox="1"/>
          <p:nvPr/>
        </p:nvSpPr>
        <p:spPr>
          <a:xfrm>
            <a:off x="587447" y="4493963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Me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75115EF6-916B-4F38-AAE2-2C13B241D6F8}"/>
              </a:ext>
            </a:extLst>
          </p:cNvPr>
          <p:cNvSpPr txBox="1"/>
          <p:nvPr/>
        </p:nvSpPr>
        <p:spPr>
          <a:xfrm>
            <a:off x="587447" y="511706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 err="1">
                <a:solidFill>
                  <a:srgbClr val="00B050"/>
                </a:solidFill>
                <a:latin typeface="Avenir"/>
                <a:sym typeface="Avenir"/>
              </a:rPr>
              <a:t>OEt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04163873-F5CC-4BDA-B4FC-394BCF545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17983"/>
              </p:ext>
            </p:extLst>
          </p:nvPr>
        </p:nvGraphicFramePr>
        <p:xfrm>
          <a:off x="3340100" y="1171575"/>
          <a:ext cx="703263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3944" imgH="4332559" progId="ChemDraw.Document.6.0">
                  <p:embed/>
                </p:oleObj>
              </mc:Choice>
              <mc:Fallback>
                <p:oleObj name="CS ChemDraw Drawing" r:id="rId4" imgW="663944" imgH="4332559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04163873-F5CC-4BDA-B4FC-394BCF545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100" y="1171575"/>
                        <a:ext cx="703263" cy="458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Google Shape;298;p9">
            <a:extLst>
              <a:ext uri="{FF2B5EF4-FFF2-40B4-BE49-F238E27FC236}">
                <a16:creationId xmlns:a16="http://schemas.microsoft.com/office/drawing/2014/main" id="{E9D218A5-5B0F-457B-9184-93C7B4ACE513}"/>
              </a:ext>
            </a:extLst>
          </p:cNvPr>
          <p:cNvSpPr txBox="1"/>
          <p:nvPr/>
        </p:nvSpPr>
        <p:spPr>
          <a:xfrm>
            <a:off x="2596550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H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7" name="Google Shape;298;p9">
            <a:extLst>
              <a:ext uri="{FF2B5EF4-FFF2-40B4-BE49-F238E27FC236}">
                <a16:creationId xmlns:a16="http://schemas.microsoft.com/office/drawing/2014/main" id="{5522AE5D-8633-40C7-8146-86EE94427B71}"/>
              </a:ext>
            </a:extLst>
          </p:cNvPr>
          <p:cNvSpPr txBox="1"/>
          <p:nvPr/>
        </p:nvSpPr>
        <p:spPr>
          <a:xfrm>
            <a:off x="2596550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2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8" name="Google Shape;298;p9">
            <a:extLst>
              <a:ext uri="{FF2B5EF4-FFF2-40B4-BE49-F238E27FC236}">
                <a16:creationId xmlns:a16="http://schemas.microsoft.com/office/drawing/2014/main" id="{87A46F9A-5562-4AF5-9785-36DC1168C882}"/>
              </a:ext>
            </a:extLst>
          </p:cNvPr>
          <p:cNvSpPr txBox="1"/>
          <p:nvPr/>
        </p:nvSpPr>
        <p:spPr>
          <a:xfrm>
            <a:off x="2596549" y="253897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N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9" name="Google Shape;298;p9">
            <a:extLst>
              <a:ext uri="{FF2B5EF4-FFF2-40B4-BE49-F238E27FC236}">
                <a16:creationId xmlns:a16="http://schemas.microsoft.com/office/drawing/2014/main" id="{BFC27749-AEA2-4843-98AB-0342DF75B798}"/>
              </a:ext>
            </a:extLst>
          </p:cNvPr>
          <p:cNvSpPr txBox="1"/>
          <p:nvPr/>
        </p:nvSpPr>
        <p:spPr>
          <a:xfrm>
            <a:off x="2596549" y="33731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1E9B7DB0-D532-4534-A1AC-ADF077E52DEA}"/>
              </a:ext>
            </a:extLst>
          </p:cNvPr>
          <p:cNvSpPr txBox="1"/>
          <p:nvPr/>
        </p:nvSpPr>
        <p:spPr>
          <a:xfrm>
            <a:off x="2620966" y="4255221"/>
            <a:ext cx="6619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OO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298;p9">
            <a:extLst>
              <a:ext uri="{FF2B5EF4-FFF2-40B4-BE49-F238E27FC236}">
                <a16:creationId xmlns:a16="http://schemas.microsoft.com/office/drawing/2014/main" id="{63A2ED8C-AB64-4AEF-9F7D-3BBE528162A4}"/>
              </a:ext>
            </a:extLst>
          </p:cNvPr>
          <p:cNvSpPr txBox="1"/>
          <p:nvPr/>
        </p:nvSpPr>
        <p:spPr>
          <a:xfrm>
            <a:off x="2430912" y="5117065"/>
            <a:ext cx="9280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COCH3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3" name="Google Shape;298;p9">
            <a:extLst>
              <a:ext uri="{FF2B5EF4-FFF2-40B4-BE49-F238E27FC236}">
                <a16:creationId xmlns:a16="http://schemas.microsoft.com/office/drawing/2014/main" id="{3247C57F-973E-44F8-8868-9A64FAEC4560}"/>
              </a:ext>
            </a:extLst>
          </p:cNvPr>
          <p:cNvSpPr txBox="1"/>
          <p:nvPr/>
        </p:nvSpPr>
        <p:spPr>
          <a:xfrm>
            <a:off x="4562415" y="114387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H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4" name="Google Shape;298;p9">
            <a:extLst>
              <a:ext uri="{FF2B5EF4-FFF2-40B4-BE49-F238E27FC236}">
                <a16:creationId xmlns:a16="http://schemas.microsoft.com/office/drawing/2014/main" id="{C7A77358-F503-49BA-AA49-C05285071C2B}"/>
              </a:ext>
            </a:extLst>
          </p:cNvPr>
          <p:cNvSpPr txBox="1"/>
          <p:nvPr/>
        </p:nvSpPr>
        <p:spPr>
          <a:xfrm>
            <a:off x="4562415" y="17669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5" name="Google Shape;298;p9">
            <a:extLst>
              <a:ext uri="{FF2B5EF4-FFF2-40B4-BE49-F238E27FC236}">
                <a16:creationId xmlns:a16="http://schemas.microsoft.com/office/drawing/2014/main" id="{36C664D8-4ADC-41ED-BA20-4155D3B8F0D5}"/>
              </a:ext>
            </a:extLst>
          </p:cNvPr>
          <p:cNvSpPr txBox="1"/>
          <p:nvPr/>
        </p:nvSpPr>
        <p:spPr>
          <a:xfrm>
            <a:off x="4593527" y="2385108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O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A6FD726F-52EC-4109-9ECD-D6C01BDB876E}"/>
              </a:ext>
            </a:extLst>
          </p:cNvPr>
          <p:cNvSpPr txBox="1"/>
          <p:nvPr/>
        </p:nvSpPr>
        <p:spPr>
          <a:xfrm>
            <a:off x="4615477" y="365737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l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7" name="Google Shape;298;p9">
            <a:extLst>
              <a:ext uri="{FF2B5EF4-FFF2-40B4-BE49-F238E27FC236}">
                <a16:creationId xmlns:a16="http://schemas.microsoft.com/office/drawing/2014/main" id="{C9A4DC69-F6DC-4532-A8A6-A63D118FD225}"/>
              </a:ext>
            </a:extLst>
          </p:cNvPr>
          <p:cNvSpPr txBox="1"/>
          <p:nvPr/>
        </p:nvSpPr>
        <p:spPr>
          <a:xfrm>
            <a:off x="4623008" y="4449164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r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8" name="Google Shape;298;p9">
            <a:extLst>
              <a:ext uri="{FF2B5EF4-FFF2-40B4-BE49-F238E27FC236}">
                <a16:creationId xmlns:a16="http://schemas.microsoft.com/office/drawing/2014/main" id="{DE881A1D-ED57-4C62-8118-FE0B500E6BDE}"/>
              </a:ext>
            </a:extLst>
          </p:cNvPr>
          <p:cNvSpPr txBox="1"/>
          <p:nvPr/>
        </p:nvSpPr>
        <p:spPr>
          <a:xfrm>
            <a:off x="4619773" y="522965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168AB9EC-4105-4AB2-98B0-0F5BD6ADA019}"/>
              </a:ext>
            </a:extLst>
          </p:cNvPr>
          <p:cNvSpPr txBox="1"/>
          <p:nvPr/>
        </p:nvSpPr>
        <p:spPr>
          <a:xfrm>
            <a:off x="4636959" y="294499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F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E07D27B0-616E-4F59-83C8-C04E6494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35471"/>
              </p:ext>
            </p:extLst>
          </p:nvPr>
        </p:nvGraphicFramePr>
        <p:xfrm>
          <a:off x="5287963" y="1204913"/>
          <a:ext cx="6032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75576" imgH="4228864" progId="ChemDraw.Document.6.0">
                  <p:embed/>
                </p:oleObj>
              </mc:Choice>
              <mc:Fallback>
                <p:oleObj name="CS ChemDraw Drawing" r:id="rId6" imgW="575576" imgH="4228864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E07D27B0-616E-4F59-83C8-C04E6494F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7963" y="1204913"/>
                        <a:ext cx="603250" cy="44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3B1B799E-2ED6-47A1-BD79-B70F59FFD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84040"/>
              </p:ext>
            </p:extLst>
          </p:nvPr>
        </p:nvGraphicFramePr>
        <p:xfrm>
          <a:off x="6760169" y="1143872"/>
          <a:ext cx="890588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39254" imgH="3360164" progId="ChemDraw.Document.6.0">
                  <p:embed/>
                </p:oleObj>
              </mc:Choice>
              <mc:Fallback>
                <p:oleObj name="CS ChemDraw Drawing" r:id="rId8" imgW="839254" imgH="3360164" progId="ChemDraw.Document.6.0">
                  <p:embed/>
                  <p:pic>
                    <p:nvPicPr>
                      <p:cNvPr id="101" name="Objeto 100">
                        <a:extLst>
                          <a:ext uri="{FF2B5EF4-FFF2-40B4-BE49-F238E27FC236}">
                            <a16:creationId xmlns:a16="http://schemas.microsoft.com/office/drawing/2014/main" id="{3B1B799E-2ED6-47A1-BD79-B70F59FFD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0169" y="1143872"/>
                        <a:ext cx="890588" cy="35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Google Shape;298;p9">
            <a:extLst>
              <a:ext uri="{FF2B5EF4-FFF2-40B4-BE49-F238E27FC236}">
                <a16:creationId xmlns:a16="http://schemas.microsoft.com/office/drawing/2014/main" id="{C120BEED-C31E-4042-8B48-C8FA5B987D67}"/>
              </a:ext>
            </a:extLst>
          </p:cNvPr>
          <p:cNvSpPr txBox="1"/>
          <p:nvPr/>
        </p:nvSpPr>
        <p:spPr>
          <a:xfrm>
            <a:off x="6130940" y="1371011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2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3" name="Google Shape;298;p9">
            <a:extLst>
              <a:ext uri="{FF2B5EF4-FFF2-40B4-BE49-F238E27FC236}">
                <a16:creationId xmlns:a16="http://schemas.microsoft.com/office/drawing/2014/main" id="{E4359B63-33E9-43C0-A00D-85CA5044CF9B}"/>
              </a:ext>
            </a:extLst>
          </p:cNvPr>
          <p:cNvSpPr txBox="1"/>
          <p:nvPr/>
        </p:nvSpPr>
        <p:spPr>
          <a:xfrm>
            <a:off x="6143148" y="2176255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SO3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9E73EE7F-C4A2-4AE9-A991-D4CEBDB7256E}"/>
              </a:ext>
            </a:extLst>
          </p:cNvPr>
          <p:cNvSpPr txBox="1"/>
          <p:nvPr/>
        </p:nvSpPr>
        <p:spPr>
          <a:xfrm>
            <a:off x="6178780" y="318399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CHS</a:t>
            </a:r>
            <a:endParaRPr sz="1600" b="0" i="0" strike="noStrike" cap="none" baseline="-250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24E1F9B9-8A99-445A-BF0A-499A7E2A7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26668"/>
              </p:ext>
            </p:extLst>
          </p:nvPr>
        </p:nvGraphicFramePr>
        <p:xfrm>
          <a:off x="8839200" y="1209675"/>
          <a:ext cx="1408113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6303" imgH="4260915" progId="ChemDraw.Document.6.0">
                  <p:embed/>
                </p:oleObj>
              </mc:Choice>
              <mc:Fallback>
                <p:oleObj name="CS ChemDraw Drawing" r:id="rId10" imgW="1286303" imgH="4260915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24E1F9B9-8A99-445A-BF0A-499A7E2A7B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9200" y="1209675"/>
                        <a:ext cx="1408113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EA54D276-BB6B-49B1-9A17-9286FB653799}"/>
              </a:ext>
            </a:extLst>
          </p:cNvPr>
          <p:cNvSpPr txBox="1"/>
          <p:nvPr/>
        </p:nvSpPr>
        <p:spPr>
          <a:xfrm>
            <a:off x="8213034" y="1375026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812AFAF-B15D-4399-850C-28B985A0D81D}"/>
              </a:ext>
            </a:extLst>
          </p:cNvPr>
          <p:cNvSpPr txBox="1"/>
          <p:nvPr/>
        </p:nvSpPr>
        <p:spPr>
          <a:xfrm>
            <a:off x="8213034" y="2136375"/>
            <a:ext cx="62068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298;p9">
            <a:extLst>
              <a:ext uri="{FF2B5EF4-FFF2-40B4-BE49-F238E27FC236}">
                <a16:creationId xmlns:a16="http://schemas.microsoft.com/office/drawing/2014/main" id="{5B27F319-98B8-4D72-8964-0EBCC21F9C8F}"/>
              </a:ext>
            </a:extLst>
          </p:cNvPr>
          <p:cNvSpPr txBox="1"/>
          <p:nvPr/>
        </p:nvSpPr>
        <p:spPr>
          <a:xfrm>
            <a:off x="8213034" y="3137250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298;p9">
            <a:extLst>
              <a:ext uri="{FF2B5EF4-FFF2-40B4-BE49-F238E27FC236}">
                <a16:creationId xmlns:a16="http://schemas.microsoft.com/office/drawing/2014/main" id="{CCBC927E-3BE9-4F14-91DC-816C59A17B35}"/>
              </a:ext>
            </a:extLst>
          </p:cNvPr>
          <p:cNvSpPr txBox="1"/>
          <p:nvPr/>
        </p:nvSpPr>
        <p:spPr>
          <a:xfrm>
            <a:off x="8098792" y="4258041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OE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298;p9">
            <a:extLst>
              <a:ext uri="{FF2B5EF4-FFF2-40B4-BE49-F238E27FC236}">
                <a16:creationId xmlns:a16="http://schemas.microsoft.com/office/drawing/2014/main" id="{8B4F572D-38C0-4657-AE26-09F8002B643C}"/>
              </a:ext>
            </a:extLst>
          </p:cNvPr>
          <p:cNvSpPr txBox="1"/>
          <p:nvPr/>
        </p:nvSpPr>
        <p:spPr>
          <a:xfrm>
            <a:off x="8098792" y="5116567"/>
            <a:ext cx="849168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EMEPO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Google Shape;298;p9">
            <a:extLst>
              <a:ext uri="{FF2B5EF4-FFF2-40B4-BE49-F238E27FC236}">
                <a16:creationId xmlns:a16="http://schemas.microsoft.com/office/drawing/2014/main" id="{A66FB4FE-B35C-2F19-0B31-09CADA8E6C75}"/>
              </a:ext>
            </a:extLst>
          </p:cNvPr>
          <p:cNvSpPr txBox="1"/>
          <p:nvPr/>
        </p:nvSpPr>
        <p:spPr>
          <a:xfrm>
            <a:off x="6197892" y="4031202"/>
            <a:ext cx="620683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sz="1400" b="1" i="0" strike="noStrike" cap="none" dirty="0" err="1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Ph</a:t>
            </a:r>
            <a:endParaRPr sz="1600" b="0" i="0" strike="noStrike" cap="none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7601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tângulo: Cantos Arredondados 67">
            <a:extLst>
              <a:ext uri="{FF2B5EF4-FFF2-40B4-BE49-F238E27FC236}">
                <a16:creationId xmlns:a16="http://schemas.microsoft.com/office/drawing/2014/main" id="{0F1824DF-F2BF-4111-9D1F-AF71A064FB5B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8"/>
            <a:ext cx="11346423" cy="6039714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dirty="0"/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21898CFB-D5CC-4881-8BD7-028AEAD0FDC5}"/>
              </a:ext>
            </a:extLst>
          </p:cNvPr>
          <p:cNvSpPr txBox="1"/>
          <p:nvPr/>
        </p:nvSpPr>
        <p:spPr>
          <a:xfrm>
            <a:off x="338997" y="366902"/>
            <a:ext cx="1633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-Q</a:t>
            </a:r>
            <a:r>
              <a:rPr lang="pt-BR" sz="24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</a:t>
            </a:r>
            <a:r>
              <a:rPr lang="pt-B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Groups</a:t>
            </a:r>
            <a:endParaRPr lang="pt-BR" sz="2400" baseline="-25000" dirty="0">
              <a:solidFill>
                <a:schemeClr val="tx1">
                  <a:lumMod val="85000"/>
                  <a:lumOff val="15000"/>
                </a:schemeClr>
              </a:solidFill>
              <a:latin typeface="Avenir Next LT Pro Demi" panose="020B0704020202020204" pitchFamily="34" charset="0"/>
              <a:cs typeface="Aharoni" panose="02010803020104030203" pitchFamily="2" charset="-79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66EBFAE-13B8-BCF0-D978-14E312860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69097"/>
              </p:ext>
            </p:extLst>
          </p:nvPr>
        </p:nvGraphicFramePr>
        <p:xfrm>
          <a:off x="998538" y="1435100"/>
          <a:ext cx="928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9250" imgH="182880" progId="ChemDraw.Document.6.0">
                  <p:embed/>
                </p:oleObj>
              </mc:Choice>
              <mc:Fallback>
                <p:oleObj name="CS ChemDraw Drawing" r:id="rId2" imgW="469250" imgH="18288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66EBFAE-13B8-BCF0-D978-14E312860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538" y="1435100"/>
                        <a:ext cx="9286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4CD6E2-250F-B070-6F8F-60E5EB4B6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76131"/>
              </p:ext>
            </p:extLst>
          </p:nvPr>
        </p:nvGraphicFramePr>
        <p:xfrm>
          <a:off x="1047750" y="2417763"/>
          <a:ext cx="83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18687" imgH="472283" progId="ChemDraw.Document.6.0">
                  <p:embed/>
                </p:oleObj>
              </mc:Choice>
              <mc:Fallback>
                <p:oleObj name="CS ChemDraw Drawing" r:id="rId4" imgW="418687" imgH="472283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4CD6E2-250F-B070-6F8F-60E5EB4B6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0" y="2417763"/>
                        <a:ext cx="83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4B4976A-DCD5-0A62-8323-430F05E0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48999"/>
              </p:ext>
            </p:extLst>
          </p:nvPr>
        </p:nvGraphicFramePr>
        <p:xfrm>
          <a:off x="1050925" y="3810000"/>
          <a:ext cx="1008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10363" imgH="471812" progId="ChemDraw.Document.6.0">
                  <p:embed/>
                </p:oleObj>
              </mc:Choice>
              <mc:Fallback>
                <p:oleObj name="CS ChemDraw Drawing" r:id="rId6" imgW="510363" imgH="471812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4B4976A-DCD5-0A62-8323-430F05E08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0925" y="3810000"/>
                        <a:ext cx="100806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027849A-610C-BFB1-1F6E-E313DE2CD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22589"/>
              </p:ext>
            </p:extLst>
          </p:nvPr>
        </p:nvGraphicFramePr>
        <p:xfrm>
          <a:off x="4825642" y="3888332"/>
          <a:ext cx="584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5215" imgH="610695" progId="ChemDraw.Document.6.0">
                  <p:embed/>
                </p:oleObj>
              </mc:Choice>
              <mc:Fallback>
                <p:oleObj name="CS ChemDraw Drawing" r:id="rId8" imgW="295215" imgH="610695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027849A-610C-BFB1-1F6E-E313DE2CD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5642" y="3888332"/>
                        <a:ext cx="584200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F0785F7-C734-8406-7FA1-89959FEEE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65707"/>
              </p:ext>
            </p:extLst>
          </p:nvPr>
        </p:nvGraphicFramePr>
        <p:xfrm>
          <a:off x="5030788" y="2692400"/>
          <a:ext cx="11112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60927" imgH="316741" progId="ChemDraw.Document.6.0">
                  <p:embed/>
                </p:oleObj>
              </mc:Choice>
              <mc:Fallback>
                <p:oleObj name="CS ChemDraw Drawing" r:id="rId10" imgW="560927" imgH="316741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F0785F7-C734-8406-7FA1-89959FEEE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30788" y="2692400"/>
                        <a:ext cx="11112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15577D8-1B39-F6DF-84E4-96EBED917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63178"/>
              </p:ext>
            </p:extLst>
          </p:nvPr>
        </p:nvGraphicFramePr>
        <p:xfrm>
          <a:off x="7992706" y="1276350"/>
          <a:ext cx="719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363870" imgH="159784" progId="ChemDraw.Document.6.0">
                  <p:embed/>
                </p:oleObj>
              </mc:Choice>
              <mc:Fallback>
                <p:oleObj name="CS ChemDraw Drawing" r:id="rId12" imgW="363870" imgH="159784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15577D8-1B39-F6DF-84E4-96EBED917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2706" y="1276350"/>
                        <a:ext cx="719138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F627798-786D-64DC-7AD1-9ADB61E3F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01941"/>
              </p:ext>
            </p:extLst>
          </p:nvPr>
        </p:nvGraphicFramePr>
        <p:xfrm>
          <a:off x="4894263" y="1200150"/>
          <a:ext cx="1473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43807" imgH="470398" progId="ChemDraw.Document.6.0">
                  <p:embed/>
                </p:oleObj>
              </mc:Choice>
              <mc:Fallback>
                <p:oleObj name="CS ChemDraw Drawing" r:id="rId14" imgW="743807" imgH="470398" progId="ChemDraw.Document.6.0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F627798-786D-64DC-7AD1-9ADB61E3F8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94263" y="1200150"/>
                        <a:ext cx="14732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D0C8DDD-1D30-C300-DE5A-18C98262BABE}"/>
              </a:ext>
            </a:extLst>
          </p:cNvPr>
          <p:cNvSpPr txBox="1"/>
          <p:nvPr/>
        </p:nvSpPr>
        <p:spPr>
          <a:xfrm>
            <a:off x="117969" y="142146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NH</a:t>
            </a:r>
            <a:r>
              <a:rPr lang="pt-BR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474FB686-243C-BC7A-EFA3-C5750E049DA9}"/>
              </a:ext>
            </a:extLst>
          </p:cNvPr>
          <p:cNvSpPr txBox="1"/>
          <p:nvPr/>
        </p:nvSpPr>
        <p:spPr>
          <a:xfrm>
            <a:off x="3392292" y="449144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HCN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677EAE27-68B6-BA65-E637-8A59577FE8AD}"/>
              </a:ext>
            </a:extLst>
          </p:cNvPr>
          <p:cNvSpPr txBox="1"/>
          <p:nvPr/>
        </p:nvSpPr>
        <p:spPr>
          <a:xfrm>
            <a:off x="6552058" y="1294138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Br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381673D2-4A0B-BB4C-942C-2C7AD97D1085}"/>
              </a:ext>
            </a:extLst>
          </p:cNvPr>
          <p:cNvSpPr txBox="1"/>
          <p:nvPr/>
        </p:nvSpPr>
        <p:spPr>
          <a:xfrm>
            <a:off x="76247" y="416803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BOH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5F81F6D5-3B21-6B2A-4BD2-51EE5329A4D0}"/>
              </a:ext>
            </a:extLst>
          </p:cNvPr>
          <p:cNvSpPr txBox="1"/>
          <p:nvPr/>
        </p:nvSpPr>
        <p:spPr>
          <a:xfrm>
            <a:off x="87031" y="2791336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CHO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D406B342-8E8F-7E77-1D6C-A97717771D90}"/>
              </a:ext>
            </a:extLst>
          </p:cNvPr>
          <p:cNvSpPr txBox="1"/>
          <p:nvPr/>
        </p:nvSpPr>
        <p:spPr>
          <a:xfrm>
            <a:off x="3605059" y="2869089"/>
            <a:ext cx="122058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969518B4-00E0-9FA6-18C8-9B4278999A6C}"/>
              </a:ext>
            </a:extLst>
          </p:cNvPr>
          <p:cNvSpPr txBox="1"/>
          <p:nvPr/>
        </p:nvSpPr>
        <p:spPr>
          <a:xfrm>
            <a:off x="3422026" y="1666168"/>
            <a:ext cx="1586651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ONHNH</a:t>
            </a:r>
            <a:r>
              <a:rPr lang="pt-BR" b="1" i="0" strike="noStrike" cap="none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F10CA27-B782-6B79-EF83-56DF515C5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88166"/>
              </p:ext>
            </p:extLst>
          </p:nvPr>
        </p:nvGraphicFramePr>
        <p:xfrm>
          <a:off x="8006994" y="1826447"/>
          <a:ext cx="6905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348891" imgH="156608" progId="ChemDraw.Document.6.0">
                  <p:embed/>
                </p:oleObj>
              </mc:Choice>
              <mc:Fallback>
                <p:oleObj name="CS ChemDraw Drawing" r:id="rId16" imgW="348891" imgH="15660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F10CA27-B782-6B79-EF83-56DF515C5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06994" y="1826447"/>
                        <a:ext cx="69056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C3A75FD1-4F05-15ED-C789-143CB4250A55}"/>
              </a:ext>
            </a:extLst>
          </p:cNvPr>
          <p:cNvSpPr txBox="1"/>
          <p:nvPr/>
        </p:nvSpPr>
        <p:spPr>
          <a:xfrm>
            <a:off x="6552058" y="1840957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Cl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8E821AB-434A-9947-0C25-6587EFBC6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420"/>
              </p:ext>
            </p:extLst>
          </p:nvPr>
        </p:nvGraphicFramePr>
        <p:xfrm>
          <a:off x="1140895" y="4982444"/>
          <a:ext cx="801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406783" imgH="480956" progId="ChemDraw.Document.6.0">
                  <p:embed/>
                </p:oleObj>
              </mc:Choice>
              <mc:Fallback>
                <p:oleObj name="CS ChemDraw Drawing" r:id="rId18" imgW="406783" imgH="480956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8E821AB-434A-9947-0C25-6587EFBC6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40895" y="4982444"/>
                        <a:ext cx="8016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BD0162A4-D3B6-70E5-A5A8-D0932BD5EB35}"/>
              </a:ext>
            </a:extLst>
          </p:cNvPr>
          <p:cNvSpPr txBox="1"/>
          <p:nvPr/>
        </p:nvSpPr>
        <p:spPr>
          <a:xfrm>
            <a:off x="68956" y="5247832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sym typeface="Avenir"/>
              </a:rPr>
              <a:t>OH2</a:t>
            </a:r>
            <a:endParaRPr sz="2000" b="0" i="0" strike="noStrike" cap="none" baseline="-25000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3ECE260-4374-7E8D-2CC8-E0C6FC869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5148"/>
              </p:ext>
            </p:extLst>
          </p:nvPr>
        </p:nvGraphicFramePr>
        <p:xfrm>
          <a:off x="7983181" y="2326509"/>
          <a:ext cx="765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386847" imgH="156608" progId="ChemDraw.Document.6.0">
                  <p:embed/>
                </p:oleObj>
              </mc:Choice>
              <mc:Fallback>
                <p:oleObj name="CS ChemDraw Drawing" r:id="rId20" imgW="386847" imgH="156608" progId="ChemDraw.Document.6.0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63ECE260-4374-7E8D-2CC8-E0C6FC869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83181" y="2326509"/>
                        <a:ext cx="7651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EB80A4E1-EE14-A478-7CF6-C80BD34324EC}"/>
              </a:ext>
            </a:extLst>
          </p:cNvPr>
          <p:cNvSpPr txBox="1"/>
          <p:nvPr/>
        </p:nvSpPr>
        <p:spPr>
          <a:xfrm>
            <a:off x="6552058" y="2291499"/>
            <a:ext cx="109104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pt-BR" b="1" i="0" strike="noStrike" cap="none" dirty="0">
                <a:solidFill>
                  <a:schemeClr val="tx1">
                    <a:lumMod val="85000"/>
                    <a:lumOff val="15000"/>
                  </a:schemeClr>
                </a:solidFill>
                <a:latin typeface="Avenir"/>
                <a:ea typeface="Arial"/>
                <a:cs typeface="Arial"/>
                <a:sym typeface="Avenir"/>
              </a:rPr>
              <a:t>O</a:t>
            </a:r>
            <a:endParaRPr sz="2000" b="0" i="0" strike="noStrike" cap="none" dirty="0">
              <a:solidFill>
                <a:schemeClr val="tx1">
                  <a:lumMod val="85000"/>
                  <a:lumOff val="15000"/>
                </a:schemeClr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7734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386120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2)</a:t>
            </a:r>
          </a:p>
        </p:txBody>
      </p:sp>
      <p:sp>
        <p:nvSpPr>
          <p:cNvPr id="8" name="Google Shape;298;p9">
            <a:extLst>
              <a:ext uri="{FF2B5EF4-FFF2-40B4-BE49-F238E27FC236}">
                <a16:creationId xmlns:a16="http://schemas.microsoft.com/office/drawing/2014/main" id="{CA57D8A2-018A-4948-BDD8-6A5FC01FBA1C}"/>
              </a:ext>
            </a:extLst>
          </p:cNvPr>
          <p:cNvSpPr txBox="1"/>
          <p:nvPr/>
        </p:nvSpPr>
        <p:spPr>
          <a:xfrm>
            <a:off x="397971" y="375356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Google Shape;298;p9">
            <a:extLst>
              <a:ext uri="{FF2B5EF4-FFF2-40B4-BE49-F238E27FC236}">
                <a16:creationId xmlns:a16="http://schemas.microsoft.com/office/drawing/2014/main" id="{187A3F4A-6AD7-4707-B221-7A0786DE9EAF}"/>
              </a:ext>
            </a:extLst>
          </p:cNvPr>
          <p:cNvSpPr txBox="1"/>
          <p:nvPr/>
        </p:nvSpPr>
        <p:spPr>
          <a:xfrm>
            <a:off x="2865245" y="735591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NAP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285D3D9F-6A14-4DF3-A659-671954073697}"/>
              </a:ext>
            </a:extLst>
          </p:cNvPr>
          <p:cNvSpPr txBox="1"/>
          <p:nvPr/>
        </p:nvSpPr>
        <p:spPr>
          <a:xfrm>
            <a:off x="1741508" y="3760076"/>
            <a:ext cx="67550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942F872D-FCA4-4F84-B865-EE62D395005B}"/>
              </a:ext>
            </a:extLst>
          </p:cNvPr>
          <p:cNvSpPr txBox="1"/>
          <p:nvPr/>
        </p:nvSpPr>
        <p:spPr>
          <a:xfrm>
            <a:off x="4155913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ANT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28B98CE9-EB53-4887-8C75-F61CBB82E76F}"/>
              </a:ext>
            </a:extLst>
          </p:cNvPr>
          <p:cNvSpPr txBox="1"/>
          <p:nvPr/>
        </p:nvSpPr>
        <p:spPr>
          <a:xfrm>
            <a:off x="10028910" y="37819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S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10A2F330-14EB-4117-829D-10CDC52059AE}"/>
              </a:ext>
            </a:extLst>
          </p:cNvPr>
          <p:cNvSpPr txBox="1"/>
          <p:nvPr/>
        </p:nvSpPr>
        <p:spPr>
          <a:xfrm>
            <a:off x="10247554" y="559302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CB6FBE38-B1CF-4BAD-8C98-622B11F45CCF}"/>
              </a:ext>
            </a:extLst>
          </p:cNvPr>
          <p:cNvSpPr txBox="1"/>
          <p:nvPr/>
        </p:nvSpPr>
        <p:spPr>
          <a:xfrm>
            <a:off x="7207654" y="562252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B5A6F5BE-4CAE-4775-8790-AB062E065FB1}"/>
              </a:ext>
            </a:extLst>
          </p:cNvPr>
          <p:cNvSpPr txBox="1"/>
          <p:nvPr/>
        </p:nvSpPr>
        <p:spPr>
          <a:xfrm>
            <a:off x="4754027" y="731520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46B35DF9-6009-4C9C-9C48-74E0D1E38309}"/>
              </a:ext>
            </a:extLst>
          </p:cNvPr>
          <p:cNvSpPr txBox="1"/>
          <p:nvPr/>
        </p:nvSpPr>
        <p:spPr>
          <a:xfrm>
            <a:off x="2392667" y="19260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3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Google Shape;298;p9">
            <a:extLst>
              <a:ext uri="{FF2B5EF4-FFF2-40B4-BE49-F238E27FC236}">
                <a16:creationId xmlns:a16="http://schemas.microsoft.com/office/drawing/2014/main" id="{8F3D2256-742C-446C-BEFC-9C03B7D88B1C}"/>
              </a:ext>
            </a:extLst>
          </p:cNvPr>
          <p:cNvSpPr txBox="1"/>
          <p:nvPr/>
        </p:nvSpPr>
        <p:spPr>
          <a:xfrm>
            <a:off x="620297" y="935089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8" name="Google Shape;298;p9">
            <a:extLst>
              <a:ext uri="{FF2B5EF4-FFF2-40B4-BE49-F238E27FC236}">
                <a16:creationId xmlns:a16="http://schemas.microsoft.com/office/drawing/2014/main" id="{37D0A67E-D248-41D6-B211-C679A3B658E1}"/>
              </a:ext>
            </a:extLst>
          </p:cNvPr>
          <p:cNvSpPr txBox="1"/>
          <p:nvPr/>
        </p:nvSpPr>
        <p:spPr>
          <a:xfrm>
            <a:off x="734976" y="191085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2BP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Google Shape;298;p9">
            <a:extLst>
              <a:ext uri="{FF2B5EF4-FFF2-40B4-BE49-F238E27FC236}">
                <a16:creationId xmlns:a16="http://schemas.microsoft.com/office/drawing/2014/main" id="{742C7C49-7482-428E-B39B-FC77E04AE5F4}"/>
              </a:ext>
            </a:extLst>
          </p:cNvPr>
          <p:cNvSpPr txBox="1"/>
          <p:nvPr/>
        </p:nvSpPr>
        <p:spPr>
          <a:xfrm>
            <a:off x="6204178" y="190518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B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" name="Google Shape;298;p9">
            <a:extLst>
              <a:ext uri="{FF2B5EF4-FFF2-40B4-BE49-F238E27FC236}">
                <a16:creationId xmlns:a16="http://schemas.microsoft.com/office/drawing/2014/main" id="{7D708E41-EA25-4027-9DFE-6D666ADD2CD1}"/>
              </a:ext>
            </a:extLst>
          </p:cNvPr>
          <p:cNvSpPr txBox="1"/>
          <p:nvPr/>
        </p:nvSpPr>
        <p:spPr>
          <a:xfrm>
            <a:off x="1103803" y="557137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B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Google Shape;298;p9">
            <a:extLst>
              <a:ext uri="{FF2B5EF4-FFF2-40B4-BE49-F238E27FC236}">
                <a16:creationId xmlns:a16="http://schemas.microsoft.com/office/drawing/2014/main" id="{90F1C029-C776-4AD3-9376-2E84418868B0}"/>
              </a:ext>
            </a:extLst>
          </p:cNvPr>
          <p:cNvSpPr txBox="1"/>
          <p:nvPr/>
        </p:nvSpPr>
        <p:spPr>
          <a:xfrm>
            <a:off x="3992522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PY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" name="Google Shape;298;p9">
            <a:extLst>
              <a:ext uri="{FF2B5EF4-FFF2-40B4-BE49-F238E27FC236}">
                <a16:creationId xmlns:a16="http://schemas.microsoft.com/office/drawing/2014/main" id="{794172CB-E025-4BBE-B2BE-B6BFAFADC70E}"/>
              </a:ext>
            </a:extLst>
          </p:cNvPr>
          <p:cNvSpPr txBox="1"/>
          <p:nvPr/>
        </p:nvSpPr>
        <p:spPr>
          <a:xfrm>
            <a:off x="6299676" y="3760076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TPH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B83B8EF0-7BB6-4FEF-9279-8D77443FC181}"/>
              </a:ext>
            </a:extLst>
          </p:cNvPr>
          <p:cNvSpPr txBox="1"/>
          <p:nvPr/>
        </p:nvSpPr>
        <p:spPr>
          <a:xfrm>
            <a:off x="10028910" y="183967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B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98;p9">
            <a:extLst>
              <a:ext uri="{FF2B5EF4-FFF2-40B4-BE49-F238E27FC236}">
                <a16:creationId xmlns:a16="http://schemas.microsoft.com/office/drawing/2014/main" id="{88D55AEF-8EF2-40A8-A445-7BABF0FE14A7}"/>
              </a:ext>
            </a:extLst>
          </p:cNvPr>
          <p:cNvSpPr txBox="1"/>
          <p:nvPr/>
        </p:nvSpPr>
        <p:spPr>
          <a:xfrm>
            <a:off x="923521" y="727883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IN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98;p9">
            <a:extLst>
              <a:ext uri="{FF2B5EF4-FFF2-40B4-BE49-F238E27FC236}">
                <a16:creationId xmlns:a16="http://schemas.microsoft.com/office/drawing/2014/main" id="{90B78694-A23F-4C23-BA97-0F6CCAFE9B00}"/>
              </a:ext>
            </a:extLst>
          </p:cNvPr>
          <p:cNvSpPr txBox="1"/>
          <p:nvPr/>
        </p:nvSpPr>
        <p:spPr>
          <a:xfrm>
            <a:off x="2265170" y="927937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TO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98;p9">
            <a:extLst>
              <a:ext uri="{FF2B5EF4-FFF2-40B4-BE49-F238E27FC236}">
                <a16:creationId xmlns:a16="http://schemas.microsoft.com/office/drawing/2014/main" id="{FABB7E2E-9352-41D7-8198-79211C57E895}"/>
              </a:ext>
            </a:extLst>
          </p:cNvPr>
          <p:cNvSpPr txBox="1"/>
          <p:nvPr/>
        </p:nvSpPr>
        <p:spPr>
          <a:xfrm>
            <a:off x="5327319" y="559302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PEL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" name="Google Shape;298;p9">
            <a:extLst>
              <a:ext uri="{FF2B5EF4-FFF2-40B4-BE49-F238E27FC236}">
                <a16:creationId xmlns:a16="http://schemas.microsoft.com/office/drawing/2014/main" id="{967979D8-CE29-4BDC-A629-0B2C53554F0D}"/>
              </a:ext>
            </a:extLst>
          </p:cNvPr>
          <p:cNvSpPr txBox="1"/>
          <p:nvPr/>
        </p:nvSpPr>
        <p:spPr>
          <a:xfrm>
            <a:off x="3237390" y="567858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P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D1413B77-4EF9-41A9-9008-E0FF5F334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11154"/>
              </p:ext>
            </p:extLst>
          </p:nvPr>
        </p:nvGraphicFramePr>
        <p:xfrm>
          <a:off x="339489" y="720229"/>
          <a:ext cx="1422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22805" imgH="1191151" progId="ChemDraw.Document.6.0">
                  <p:embed/>
                </p:oleObj>
              </mc:Choice>
              <mc:Fallback>
                <p:oleObj name="CS ChemDraw Drawing" r:id="rId2" imgW="1422805" imgH="1191151" progId="ChemDraw.Document.6.0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D1413B77-4EF9-41A9-9008-E0FF5F334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89" y="720229"/>
                        <a:ext cx="1422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o 70">
            <a:extLst>
              <a:ext uri="{FF2B5EF4-FFF2-40B4-BE49-F238E27FC236}">
                <a16:creationId xmlns:a16="http://schemas.microsoft.com/office/drawing/2014/main" id="{80B14CC0-A922-497F-B7DC-0D4FB2B30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72031"/>
              </p:ext>
            </p:extLst>
          </p:nvPr>
        </p:nvGraphicFramePr>
        <p:xfrm>
          <a:off x="1997974" y="720219"/>
          <a:ext cx="14208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1542" imgH="1128993" progId="ChemDraw.Document.6.0">
                  <p:embed/>
                </p:oleObj>
              </mc:Choice>
              <mc:Fallback>
                <p:oleObj name="CS ChemDraw Drawing" r:id="rId4" imgW="1421542" imgH="1128993" progId="ChemDraw.Document.6.0">
                  <p:embed/>
                  <p:pic>
                    <p:nvPicPr>
                      <p:cNvPr id="71" name="Objeto 70">
                        <a:extLst>
                          <a:ext uri="{FF2B5EF4-FFF2-40B4-BE49-F238E27FC236}">
                            <a16:creationId xmlns:a16="http://schemas.microsoft.com/office/drawing/2014/main" id="{80B14CC0-A922-497F-B7DC-0D4FB2B30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974" y="720219"/>
                        <a:ext cx="142081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2BAA3DD-F58E-442C-B69E-448653A4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92895"/>
              </p:ext>
            </p:extLst>
          </p:nvPr>
        </p:nvGraphicFramePr>
        <p:xfrm>
          <a:off x="3712008" y="637679"/>
          <a:ext cx="1519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19231" imgH="1273606" progId="ChemDraw.Document.6.0">
                  <p:embed/>
                </p:oleObj>
              </mc:Choice>
              <mc:Fallback>
                <p:oleObj name="CS ChemDraw Drawing" r:id="rId6" imgW="1519231" imgH="1273606" progId="ChemDraw.Document.6.0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2BAA3DD-F58E-442C-B69E-448653A45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2008" y="637679"/>
                        <a:ext cx="151923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2708BC64-AB74-4692-A44C-3468AD4E1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33094"/>
              </p:ext>
            </p:extLst>
          </p:nvPr>
        </p:nvGraphicFramePr>
        <p:xfrm>
          <a:off x="5468966" y="652177"/>
          <a:ext cx="2101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01153" imgH="1214408" progId="ChemDraw.Document.6.0">
                  <p:embed/>
                </p:oleObj>
              </mc:Choice>
              <mc:Fallback>
                <p:oleObj name="CS ChemDraw Drawing" r:id="rId8" imgW="2101153" imgH="1214408" progId="ChemDraw.Document.6.0">
                  <p:embed/>
                  <p:pic>
                    <p:nvPicPr>
                      <p:cNvPr id="73" name="Objeto 72">
                        <a:extLst>
                          <a:ext uri="{FF2B5EF4-FFF2-40B4-BE49-F238E27FC236}">
                            <a16:creationId xmlns:a16="http://schemas.microsoft.com/office/drawing/2014/main" id="{2708BC64-AB74-4692-A44C-3468AD4E1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966" y="652177"/>
                        <a:ext cx="21018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BE9ECC4-4F23-4AD2-8ED4-A77D97A40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63099"/>
              </p:ext>
            </p:extLst>
          </p:nvPr>
        </p:nvGraphicFramePr>
        <p:xfrm>
          <a:off x="276328" y="2520814"/>
          <a:ext cx="874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74568" imgH="1224979" progId="ChemDraw.Document.6.0">
                  <p:embed/>
                </p:oleObj>
              </mc:Choice>
              <mc:Fallback>
                <p:oleObj name="CS ChemDraw Drawing" r:id="rId10" imgW="874568" imgH="1224979" progId="ChemDraw.Document.6.0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EBE9ECC4-4F23-4AD2-8ED4-A77D97A40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28" y="2520814"/>
                        <a:ext cx="87471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o 74">
            <a:extLst>
              <a:ext uri="{FF2B5EF4-FFF2-40B4-BE49-F238E27FC236}">
                <a16:creationId xmlns:a16="http://schemas.microsoft.com/office/drawing/2014/main" id="{CE6F8410-3F0C-4C12-B207-3D4AD429E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97979"/>
              </p:ext>
            </p:extLst>
          </p:nvPr>
        </p:nvGraphicFramePr>
        <p:xfrm>
          <a:off x="1368062" y="2502958"/>
          <a:ext cx="142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22805" imgH="1224979" progId="ChemDraw.Document.6.0">
                  <p:embed/>
                </p:oleObj>
              </mc:Choice>
              <mc:Fallback>
                <p:oleObj name="CS ChemDraw Drawing" r:id="rId12" imgW="1422805" imgH="1224979" progId="ChemDraw.Document.6.0">
                  <p:embed/>
                  <p:pic>
                    <p:nvPicPr>
                      <p:cNvPr id="75" name="Objeto 74">
                        <a:extLst>
                          <a:ext uri="{FF2B5EF4-FFF2-40B4-BE49-F238E27FC236}">
                            <a16:creationId xmlns:a16="http://schemas.microsoft.com/office/drawing/2014/main" id="{CE6F8410-3F0C-4C12-B207-3D4AD429E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8062" y="2502958"/>
                        <a:ext cx="142240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9ECFBAA2-CEB6-4CEA-859A-58A466C8F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06663"/>
              </p:ext>
            </p:extLst>
          </p:nvPr>
        </p:nvGraphicFramePr>
        <p:xfrm>
          <a:off x="2943798" y="2464858"/>
          <a:ext cx="27019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701603" imgH="1301091" progId="ChemDraw.Document.6.0">
                  <p:embed/>
                </p:oleObj>
              </mc:Choice>
              <mc:Fallback>
                <p:oleObj name="CS ChemDraw Drawing" r:id="rId14" imgW="2701603" imgH="1301091" progId="ChemDraw.Document.6.0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9ECFBAA2-CEB6-4CEA-859A-58A466C8F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3798" y="2464858"/>
                        <a:ext cx="270192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67746001-761D-4238-A251-886F6C60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54531"/>
              </p:ext>
            </p:extLst>
          </p:nvPr>
        </p:nvGraphicFramePr>
        <p:xfrm>
          <a:off x="6006455" y="2513277"/>
          <a:ext cx="12350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35428" imgH="1205105" progId="ChemDraw.Document.6.0">
                  <p:embed/>
                </p:oleObj>
              </mc:Choice>
              <mc:Fallback>
                <p:oleObj name="CS ChemDraw Drawing" r:id="rId16" imgW="1235428" imgH="1205105" progId="ChemDraw.Document.6.0">
                  <p:embed/>
                  <p:pic>
                    <p:nvPicPr>
                      <p:cNvPr id="77" name="Objeto 76">
                        <a:extLst>
                          <a:ext uri="{FF2B5EF4-FFF2-40B4-BE49-F238E27FC236}">
                            <a16:creationId xmlns:a16="http://schemas.microsoft.com/office/drawing/2014/main" id="{67746001-761D-4238-A251-886F6C60F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6455" y="2513277"/>
                        <a:ext cx="1235075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219901E4-89E6-4C2A-8F5D-9433EF04C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2678"/>
              </p:ext>
            </p:extLst>
          </p:nvPr>
        </p:nvGraphicFramePr>
        <p:xfrm>
          <a:off x="9315130" y="546035"/>
          <a:ext cx="2058987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2058625" imgH="1305742" progId="ChemDraw.Document.6.0">
                  <p:embed/>
                </p:oleObj>
              </mc:Choice>
              <mc:Fallback>
                <p:oleObj name="CS ChemDraw Drawing" r:id="rId18" imgW="2058625" imgH="1305742" progId="ChemDraw.Document.6.0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219901E4-89E6-4C2A-8F5D-9433EF04C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5130" y="546035"/>
                        <a:ext cx="2058987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3D86ED63-1546-4FA5-B46D-1A6380DE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55153"/>
              </p:ext>
            </p:extLst>
          </p:nvPr>
        </p:nvGraphicFramePr>
        <p:xfrm>
          <a:off x="7585055" y="2552183"/>
          <a:ext cx="1879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80090" imgH="1233859" progId="ChemDraw.Document.6.0">
                  <p:embed/>
                </p:oleObj>
              </mc:Choice>
              <mc:Fallback>
                <p:oleObj name="CS ChemDraw Drawing" r:id="rId20" imgW="1880090" imgH="1233859" progId="ChemDraw.Document.6.0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3D86ED63-1546-4FA5-B46D-1A6380DE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85055" y="2552183"/>
                        <a:ext cx="187960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460AC10-C939-49AD-898A-B3F57099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20185"/>
              </p:ext>
            </p:extLst>
          </p:nvPr>
        </p:nvGraphicFramePr>
        <p:xfrm>
          <a:off x="7712470" y="620983"/>
          <a:ext cx="15716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572286" imgH="1233859" progId="ChemDraw.Document.6.0">
                  <p:embed/>
                </p:oleObj>
              </mc:Choice>
              <mc:Fallback>
                <p:oleObj name="CS ChemDraw Drawing" r:id="rId22" imgW="1572286" imgH="1233859" progId="ChemDraw.Document.6.0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C460AC10-C939-49AD-898A-B3F570990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2470" y="620983"/>
                        <a:ext cx="15716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Google Shape;298;p9">
            <a:extLst>
              <a:ext uri="{FF2B5EF4-FFF2-40B4-BE49-F238E27FC236}">
                <a16:creationId xmlns:a16="http://schemas.microsoft.com/office/drawing/2014/main" id="{5EFCC3DB-15C5-488F-B6E5-0577A579FA61}"/>
              </a:ext>
            </a:extLst>
          </p:cNvPr>
          <p:cNvSpPr txBox="1"/>
          <p:nvPr/>
        </p:nvSpPr>
        <p:spPr>
          <a:xfrm>
            <a:off x="8239008" y="385235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DHPI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4" name="Google Shape;298;p9">
            <a:extLst>
              <a:ext uri="{FF2B5EF4-FFF2-40B4-BE49-F238E27FC236}">
                <a16:creationId xmlns:a16="http://schemas.microsoft.com/office/drawing/2014/main" id="{F273D877-3F62-4F0C-9CB9-CA6E16266A55}"/>
              </a:ext>
            </a:extLst>
          </p:cNvPr>
          <p:cNvSpPr txBox="1"/>
          <p:nvPr/>
        </p:nvSpPr>
        <p:spPr>
          <a:xfrm>
            <a:off x="8202687" y="185017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BDF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81CCA88D-3382-428F-9BCE-B79273686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29559"/>
              </p:ext>
            </p:extLst>
          </p:nvPr>
        </p:nvGraphicFramePr>
        <p:xfrm>
          <a:off x="9636165" y="2510388"/>
          <a:ext cx="15351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535653" imgH="1272337" progId="ChemDraw.Document.6.0">
                  <p:embed/>
                </p:oleObj>
              </mc:Choice>
              <mc:Fallback>
                <p:oleObj name="CS ChemDraw Drawing" r:id="rId24" imgW="1535653" imgH="1272337" progId="ChemDraw.Document.6.0">
                  <p:embed/>
                  <p:pic>
                    <p:nvPicPr>
                      <p:cNvPr id="85" name="Objeto 84">
                        <a:extLst>
                          <a:ext uri="{FF2B5EF4-FFF2-40B4-BE49-F238E27FC236}">
                            <a16:creationId xmlns:a16="http://schemas.microsoft.com/office/drawing/2014/main" id="{81CCA88D-3382-428F-9BCE-B79273686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36165" y="2510388"/>
                        <a:ext cx="15351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E75D2434-90AA-4D00-9349-40E5B064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78128"/>
              </p:ext>
            </p:extLst>
          </p:nvPr>
        </p:nvGraphicFramePr>
        <p:xfrm>
          <a:off x="339489" y="4280098"/>
          <a:ext cx="21526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52945" imgH="1330267" progId="ChemDraw.Document.6.0">
                  <p:embed/>
                </p:oleObj>
              </mc:Choice>
              <mc:Fallback>
                <p:oleObj name="CS ChemDraw Drawing" r:id="rId26" imgW="2152945" imgH="1330267" progId="ChemDraw.Document.6.0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E75D2434-90AA-4D00-9349-40E5B0642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9489" y="4280098"/>
                        <a:ext cx="21526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DEF9D8AF-24C9-4649-B6B0-C02483178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89896"/>
              </p:ext>
            </p:extLst>
          </p:nvPr>
        </p:nvGraphicFramePr>
        <p:xfrm>
          <a:off x="2700616" y="4292201"/>
          <a:ext cx="17049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1704924" imgH="1362403" progId="ChemDraw.Document.6.0">
                  <p:embed/>
                </p:oleObj>
              </mc:Choice>
              <mc:Fallback>
                <p:oleObj name="CS ChemDraw Drawing" r:id="rId28" imgW="1704924" imgH="1362403" progId="ChemDraw.Document.6.0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DEF9D8AF-24C9-4649-B6B0-C02483178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00616" y="4292201"/>
                        <a:ext cx="170497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CA78C7D5-A0B7-4BB0-A5D9-4F14DD4EE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02287"/>
              </p:ext>
            </p:extLst>
          </p:nvPr>
        </p:nvGraphicFramePr>
        <p:xfrm>
          <a:off x="4829204" y="4323950"/>
          <a:ext cx="1690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1691450" imgH="1298131" progId="ChemDraw.Document.6.0">
                  <p:embed/>
                </p:oleObj>
              </mc:Choice>
              <mc:Fallback>
                <p:oleObj name="CS ChemDraw Drawing" r:id="rId30" imgW="1691450" imgH="1298131" progId="ChemDraw.Document.6.0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CA78C7D5-A0B7-4BB0-A5D9-4F14DD4EE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9204" y="4323950"/>
                        <a:ext cx="16906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o 88">
            <a:extLst>
              <a:ext uri="{FF2B5EF4-FFF2-40B4-BE49-F238E27FC236}">
                <a16:creationId xmlns:a16="http://schemas.microsoft.com/office/drawing/2014/main" id="{A26E1481-A9F9-4D1D-888A-5E40A8231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33770"/>
              </p:ext>
            </p:extLst>
          </p:nvPr>
        </p:nvGraphicFramePr>
        <p:xfrm>
          <a:off x="6695228" y="4493813"/>
          <a:ext cx="17875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2" imgW="1787454" imgH="1128993" progId="ChemDraw.Document.6.0">
                  <p:embed/>
                </p:oleObj>
              </mc:Choice>
              <mc:Fallback>
                <p:oleObj name="CS ChemDraw Drawing" r:id="rId32" imgW="1787454" imgH="1128993" progId="ChemDraw.Document.6.0">
                  <p:embed/>
                  <p:pic>
                    <p:nvPicPr>
                      <p:cNvPr id="89" name="Objeto 88">
                        <a:extLst>
                          <a:ext uri="{FF2B5EF4-FFF2-40B4-BE49-F238E27FC236}">
                            <a16:creationId xmlns:a16="http://schemas.microsoft.com/office/drawing/2014/main" id="{A26E1481-A9F9-4D1D-888A-5E40A82315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95228" y="4493813"/>
                        <a:ext cx="178752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>
            <a:extLst>
              <a:ext uri="{FF2B5EF4-FFF2-40B4-BE49-F238E27FC236}">
                <a16:creationId xmlns:a16="http://schemas.microsoft.com/office/drawing/2014/main" id="{8B25B316-E27C-4129-B445-83CA8BA62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46049"/>
              </p:ext>
            </p:extLst>
          </p:nvPr>
        </p:nvGraphicFramePr>
        <p:xfrm>
          <a:off x="8724428" y="4728255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4" imgW="891411" imgH="375908" progId="ChemDraw.Document.6.0">
                  <p:embed/>
                </p:oleObj>
              </mc:Choice>
              <mc:Fallback>
                <p:oleObj name="CS ChemDraw Drawing" r:id="rId34" imgW="891411" imgH="375908" progId="ChemDraw.Document.6.0">
                  <p:embed/>
                  <p:pic>
                    <p:nvPicPr>
                      <p:cNvPr id="91" name="Objeto 90">
                        <a:extLst>
                          <a:ext uri="{FF2B5EF4-FFF2-40B4-BE49-F238E27FC236}">
                            <a16:creationId xmlns:a16="http://schemas.microsoft.com/office/drawing/2014/main" id="{8B25B316-E27C-4129-B445-83CA8BA62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724428" y="4728255"/>
                        <a:ext cx="8921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Google Shape;298;p9">
            <a:extLst>
              <a:ext uri="{FF2B5EF4-FFF2-40B4-BE49-F238E27FC236}">
                <a16:creationId xmlns:a16="http://schemas.microsoft.com/office/drawing/2014/main" id="{09570C18-97FF-45CF-8529-914AE5DF1FBA}"/>
              </a:ext>
            </a:extLst>
          </p:cNvPr>
          <p:cNvSpPr txBox="1"/>
          <p:nvPr/>
        </p:nvSpPr>
        <p:spPr>
          <a:xfrm>
            <a:off x="8805830" y="5377543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HD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3" name="Objeto 92">
            <a:extLst>
              <a:ext uri="{FF2B5EF4-FFF2-40B4-BE49-F238E27FC236}">
                <a16:creationId xmlns:a16="http://schemas.microsoft.com/office/drawing/2014/main" id="{7E657B1D-2A69-4E76-BB60-DF2E17B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76677"/>
              </p:ext>
            </p:extLst>
          </p:nvPr>
        </p:nvGraphicFramePr>
        <p:xfrm>
          <a:off x="159207" y="6196442"/>
          <a:ext cx="2349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6" imgW="2349586" imgH="1078675" progId="ChemDraw.Document.6.0">
                  <p:embed/>
                </p:oleObj>
              </mc:Choice>
              <mc:Fallback>
                <p:oleObj name="CS ChemDraw Drawing" r:id="rId36" imgW="2349586" imgH="1078675" progId="ChemDraw.Document.6.0">
                  <p:embed/>
                  <p:pic>
                    <p:nvPicPr>
                      <p:cNvPr id="93" name="Objeto 92">
                        <a:extLst>
                          <a:ext uri="{FF2B5EF4-FFF2-40B4-BE49-F238E27FC236}">
                            <a16:creationId xmlns:a16="http://schemas.microsoft.com/office/drawing/2014/main" id="{7E657B1D-2A69-4E76-BB60-DF2E17B0D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59207" y="6196442"/>
                        <a:ext cx="2349500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o 93">
            <a:extLst>
              <a:ext uri="{FF2B5EF4-FFF2-40B4-BE49-F238E27FC236}">
                <a16:creationId xmlns:a16="http://schemas.microsoft.com/office/drawing/2014/main" id="{B0224ECB-9E87-4E7A-987F-6F68C5AD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58175"/>
              </p:ext>
            </p:extLst>
          </p:nvPr>
        </p:nvGraphicFramePr>
        <p:xfrm>
          <a:off x="2580883" y="6093619"/>
          <a:ext cx="12001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8" imgW="1200479" imgH="1273606" progId="ChemDraw.Document.6.0">
                  <p:embed/>
                </p:oleObj>
              </mc:Choice>
              <mc:Fallback>
                <p:oleObj name="CS ChemDraw Drawing" r:id="rId38" imgW="1200479" imgH="1273606" progId="ChemDraw.Document.6.0">
                  <p:embed/>
                  <p:pic>
                    <p:nvPicPr>
                      <p:cNvPr id="94" name="Objeto 93">
                        <a:extLst>
                          <a:ext uri="{FF2B5EF4-FFF2-40B4-BE49-F238E27FC236}">
                            <a16:creationId xmlns:a16="http://schemas.microsoft.com/office/drawing/2014/main" id="{B0224ECB-9E87-4E7A-987F-6F68C5AD9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580883" y="6093619"/>
                        <a:ext cx="12001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o 94">
            <a:extLst>
              <a:ext uri="{FF2B5EF4-FFF2-40B4-BE49-F238E27FC236}">
                <a16:creationId xmlns:a16="http://schemas.microsoft.com/office/drawing/2014/main" id="{68BE93DC-D0C8-4CBD-9146-D535C1F8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7256"/>
              </p:ext>
            </p:extLst>
          </p:nvPr>
        </p:nvGraphicFramePr>
        <p:xfrm>
          <a:off x="6300463" y="5957931"/>
          <a:ext cx="25336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0" imgW="2534249" imgH="1567616" progId="ChemDraw.Document.6.0">
                  <p:embed/>
                </p:oleObj>
              </mc:Choice>
              <mc:Fallback>
                <p:oleObj name="CS ChemDraw Drawing" r:id="rId40" imgW="2534249" imgH="1567616" progId="ChemDraw.Document.6.0">
                  <p:embed/>
                  <p:pic>
                    <p:nvPicPr>
                      <p:cNvPr id="95" name="Objeto 94">
                        <a:extLst>
                          <a:ext uri="{FF2B5EF4-FFF2-40B4-BE49-F238E27FC236}">
                            <a16:creationId xmlns:a16="http://schemas.microsoft.com/office/drawing/2014/main" id="{68BE93DC-D0C8-4CBD-9146-D535C1F89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300463" y="5957931"/>
                        <a:ext cx="2533650" cy="156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Google Shape;298;p9">
            <a:extLst>
              <a:ext uri="{FF2B5EF4-FFF2-40B4-BE49-F238E27FC236}">
                <a16:creationId xmlns:a16="http://schemas.microsoft.com/office/drawing/2014/main" id="{3A5555F3-711D-4057-B2EA-71400D705058}"/>
              </a:ext>
            </a:extLst>
          </p:cNvPr>
          <p:cNvSpPr txBox="1"/>
          <p:nvPr/>
        </p:nvSpPr>
        <p:spPr>
          <a:xfrm>
            <a:off x="7009728" y="755613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TCD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54D23764-7B98-4F3F-83F0-485FF8E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96822"/>
              </p:ext>
            </p:extLst>
          </p:nvPr>
        </p:nvGraphicFramePr>
        <p:xfrm>
          <a:off x="199856" y="7783397"/>
          <a:ext cx="14192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2" imgW="1418594" imgH="1476148" progId="ChemDraw.Document.6.0">
                  <p:embed/>
                </p:oleObj>
              </mc:Choice>
              <mc:Fallback>
                <p:oleObj name="CS ChemDraw Drawing" r:id="rId42" imgW="1418594" imgH="1476148" progId="ChemDraw.Document.6.0">
                  <p:embed/>
                  <p:pic>
                    <p:nvPicPr>
                      <p:cNvPr id="97" name="Objeto 96">
                        <a:extLst>
                          <a:ext uri="{FF2B5EF4-FFF2-40B4-BE49-F238E27FC236}">
                            <a16:creationId xmlns:a16="http://schemas.microsoft.com/office/drawing/2014/main" id="{54D23764-7B98-4F3F-83F0-485FF8E39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9856" y="7783397"/>
                        <a:ext cx="14192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o 97">
            <a:extLst>
              <a:ext uri="{FF2B5EF4-FFF2-40B4-BE49-F238E27FC236}">
                <a16:creationId xmlns:a16="http://schemas.microsoft.com/office/drawing/2014/main" id="{3A3C11CC-2CDA-4D16-A256-C7FF8982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7452"/>
              </p:ext>
            </p:extLst>
          </p:nvPr>
        </p:nvGraphicFramePr>
        <p:xfrm>
          <a:off x="8881582" y="5782712"/>
          <a:ext cx="2366963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4" imgW="2366705" imgH="1595253" progId="ChemDraw.Document.6.0">
                  <p:embed/>
                </p:oleObj>
              </mc:Choice>
              <mc:Fallback>
                <p:oleObj name="CS ChemDraw Drawing" r:id="rId44" imgW="2366705" imgH="1595253" progId="ChemDraw.Document.6.0">
                  <p:embed/>
                  <p:pic>
                    <p:nvPicPr>
                      <p:cNvPr id="98" name="Objeto 97">
                        <a:extLst>
                          <a:ext uri="{FF2B5EF4-FFF2-40B4-BE49-F238E27FC236}">
                            <a16:creationId xmlns:a16="http://schemas.microsoft.com/office/drawing/2014/main" id="{3A3C11CC-2CDA-4D16-A256-C7FF89828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881582" y="5782712"/>
                        <a:ext cx="2366963" cy="159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Google Shape;298;p9">
            <a:extLst>
              <a:ext uri="{FF2B5EF4-FFF2-40B4-BE49-F238E27FC236}">
                <a16:creationId xmlns:a16="http://schemas.microsoft.com/office/drawing/2014/main" id="{80CA550C-D2C2-45DF-A59A-C8D3D709AA16}"/>
              </a:ext>
            </a:extLst>
          </p:cNvPr>
          <p:cNvSpPr txBox="1"/>
          <p:nvPr/>
        </p:nvSpPr>
        <p:spPr>
          <a:xfrm>
            <a:off x="9863333" y="749123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ID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30D32F94-5238-4C2E-9FE9-A3528C81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54933"/>
              </p:ext>
            </p:extLst>
          </p:nvPr>
        </p:nvGraphicFramePr>
        <p:xfrm>
          <a:off x="4029558" y="6141844"/>
          <a:ext cx="19653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6" imgW="1965568" imgH="1090937" progId="ChemDraw.Document.6.0">
                  <p:embed/>
                </p:oleObj>
              </mc:Choice>
              <mc:Fallback>
                <p:oleObj name="CS ChemDraw Drawing" r:id="rId46" imgW="1965568" imgH="1090937" progId="ChemDraw.Document.6.0">
                  <p:embed/>
                  <p:pic>
                    <p:nvPicPr>
                      <p:cNvPr id="100" name="Objeto 99">
                        <a:extLst>
                          <a:ext uri="{FF2B5EF4-FFF2-40B4-BE49-F238E27FC236}">
                            <a16:creationId xmlns:a16="http://schemas.microsoft.com/office/drawing/2014/main" id="{30D32F94-5238-4C2E-9FE9-A3528C813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029558" y="6141844"/>
                        <a:ext cx="196532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C32F81BA-DE75-457A-9421-A89738E3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10047"/>
              </p:ext>
            </p:extLst>
          </p:nvPr>
        </p:nvGraphicFramePr>
        <p:xfrm>
          <a:off x="1598030" y="7766601"/>
          <a:ext cx="20955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8" imgW="2095258" imgH="1453315" progId="ChemDraw.Document.6.0">
                  <p:embed/>
                </p:oleObj>
              </mc:Choice>
              <mc:Fallback>
                <p:oleObj name="CS ChemDraw Drawing" r:id="rId48" imgW="2095258" imgH="1453315" progId="ChemDraw.Document.6.0">
                  <p:embed/>
                  <p:pic>
                    <p:nvPicPr>
                      <p:cNvPr id="102" name="Objeto 101">
                        <a:extLst>
                          <a:ext uri="{FF2B5EF4-FFF2-40B4-BE49-F238E27FC236}">
                            <a16:creationId xmlns:a16="http://schemas.microsoft.com/office/drawing/2014/main" id="{C32F81BA-DE75-457A-9421-A89738E38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98030" y="7766601"/>
                        <a:ext cx="2095500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C2952B3D-F680-48B7-AEFA-F116CDD5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977403"/>
              </p:ext>
            </p:extLst>
          </p:nvPr>
        </p:nvGraphicFramePr>
        <p:xfrm>
          <a:off x="9810240" y="4365624"/>
          <a:ext cx="15462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0" imgW="1546600" imgH="1214408" progId="ChemDraw.Document.6.0">
                  <p:embed/>
                </p:oleObj>
              </mc:Choice>
              <mc:Fallback>
                <p:oleObj name="CS ChemDraw Drawing" r:id="rId50" imgW="1546600" imgH="1214408" progId="ChemDraw.Document.6.0">
                  <p:embed/>
                  <p:pic>
                    <p:nvPicPr>
                      <p:cNvPr id="103" name="Objeto 102">
                        <a:extLst>
                          <a:ext uri="{FF2B5EF4-FFF2-40B4-BE49-F238E27FC236}">
                            <a16:creationId xmlns:a16="http://schemas.microsoft.com/office/drawing/2014/main" id="{C2952B3D-F680-48B7-AEFA-F116CDD571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810240" y="4365624"/>
                        <a:ext cx="15462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Google Shape;298;p9">
            <a:extLst>
              <a:ext uri="{FF2B5EF4-FFF2-40B4-BE49-F238E27FC236}">
                <a16:creationId xmlns:a16="http://schemas.microsoft.com/office/drawing/2014/main" id="{3A682804-DE1B-4804-8727-42494348EA79}"/>
              </a:ext>
            </a:extLst>
          </p:cNvPr>
          <p:cNvSpPr txBox="1"/>
          <p:nvPr/>
        </p:nvSpPr>
        <p:spPr>
          <a:xfrm>
            <a:off x="4427167" y="9075472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ND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5" name="Objeto 104">
            <a:extLst>
              <a:ext uri="{FF2B5EF4-FFF2-40B4-BE49-F238E27FC236}">
                <a16:creationId xmlns:a16="http://schemas.microsoft.com/office/drawing/2014/main" id="{1CE0DC8F-4B5D-46A2-95DF-A8E8B43DC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09702"/>
              </p:ext>
            </p:extLst>
          </p:nvPr>
        </p:nvGraphicFramePr>
        <p:xfrm>
          <a:off x="3830666" y="7851925"/>
          <a:ext cx="19970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2" imgW="1996306" imgH="1191574" progId="ChemDraw.Document.6.0">
                  <p:embed/>
                </p:oleObj>
              </mc:Choice>
              <mc:Fallback>
                <p:oleObj name="CS ChemDraw Drawing" r:id="rId52" imgW="1996306" imgH="1191574" progId="ChemDraw.Document.6.0">
                  <p:embed/>
                  <p:pic>
                    <p:nvPicPr>
                      <p:cNvPr id="105" name="Objeto 104">
                        <a:extLst>
                          <a:ext uri="{FF2B5EF4-FFF2-40B4-BE49-F238E27FC236}">
                            <a16:creationId xmlns:a16="http://schemas.microsoft.com/office/drawing/2014/main" id="{1CE0DC8F-4B5D-46A2-95DF-A8E8B43DC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830666" y="7851925"/>
                        <a:ext cx="19970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E1A8EFF-3D73-9698-D0D3-D579DF9C7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7778"/>
              </p:ext>
            </p:extLst>
          </p:nvPr>
        </p:nvGraphicFramePr>
        <p:xfrm>
          <a:off x="525463" y="9621838"/>
          <a:ext cx="16319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4" imgW="1631734" imgH="1403331" progId="ChemDraw.Document.6.0">
                  <p:embed/>
                </p:oleObj>
              </mc:Choice>
              <mc:Fallback>
                <p:oleObj name="CS ChemDraw Drawing" r:id="rId54" imgW="1631734" imgH="140333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E1A8EFF-3D73-9698-D0D3-D579DF9C7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25463" y="9621838"/>
                        <a:ext cx="163195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98;p9">
            <a:extLst>
              <a:ext uri="{FF2B5EF4-FFF2-40B4-BE49-F238E27FC236}">
                <a16:creationId xmlns:a16="http://schemas.microsoft.com/office/drawing/2014/main" id="{96AB0A9E-137A-CD02-179E-AFABBF5A32BC}"/>
              </a:ext>
            </a:extLst>
          </p:cNvPr>
          <p:cNvSpPr txBox="1"/>
          <p:nvPr/>
        </p:nvSpPr>
        <p:spPr>
          <a:xfrm>
            <a:off x="1046888" y="10563541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DE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F70143E-5256-37C3-08C9-0E28E08A6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00091"/>
              </p:ext>
            </p:extLst>
          </p:nvPr>
        </p:nvGraphicFramePr>
        <p:xfrm>
          <a:off x="2470150" y="9590088"/>
          <a:ext cx="19351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6" imgW="1935001" imgH="1421756" progId="ChemDraw.Document.6.0">
                  <p:embed/>
                </p:oleObj>
              </mc:Choice>
              <mc:Fallback>
                <p:oleObj name="CS ChemDraw Drawing" r:id="rId56" imgW="1935001" imgH="1421756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F70143E-5256-37C3-08C9-0E28E08A6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470150" y="9590088"/>
                        <a:ext cx="1935163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Google Shape;298;p9">
            <a:extLst>
              <a:ext uri="{FF2B5EF4-FFF2-40B4-BE49-F238E27FC236}">
                <a16:creationId xmlns:a16="http://schemas.microsoft.com/office/drawing/2014/main" id="{FC41228B-6CCA-B4EC-2637-DFBDBC57C157}"/>
              </a:ext>
            </a:extLst>
          </p:cNvPr>
          <p:cNvSpPr txBox="1"/>
          <p:nvPr/>
        </p:nvSpPr>
        <p:spPr>
          <a:xfrm>
            <a:off x="3122018" y="1054498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INFL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Google Shape;298;p9">
            <a:extLst>
              <a:ext uri="{FF2B5EF4-FFF2-40B4-BE49-F238E27FC236}">
                <a16:creationId xmlns:a16="http://schemas.microsoft.com/office/drawing/2014/main" id="{C564F456-CD91-4B9D-9C21-B45930092CC3}"/>
              </a:ext>
            </a:extLst>
          </p:cNvPr>
          <p:cNvSpPr txBox="1"/>
          <p:nvPr/>
        </p:nvSpPr>
        <p:spPr>
          <a:xfrm>
            <a:off x="6753105" y="9635827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4ID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39C4941F-48FF-076E-7407-1AD92AB3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04114"/>
              </p:ext>
            </p:extLst>
          </p:nvPr>
        </p:nvGraphicFramePr>
        <p:xfrm>
          <a:off x="6229876" y="8024813"/>
          <a:ext cx="181768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8" imgW="1817682" imgH="1596788" progId="ChemDraw.Document.6.0">
                  <p:embed/>
                </p:oleObj>
              </mc:Choice>
              <mc:Fallback>
                <p:oleObj name="CS ChemDraw Drawing" r:id="rId58" imgW="1817682" imgH="1596788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39C4941F-48FF-076E-7407-1AD92AB3B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229876" y="8024813"/>
                        <a:ext cx="1817687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04F8035D-8463-ACE7-2119-276CD44AD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65472"/>
              </p:ext>
            </p:extLst>
          </p:nvPr>
        </p:nvGraphicFramePr>
        <p:xfrm>
          <a:off x="8534511" y="8016389"/>
          <a:ext cx="18097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0" imgW="1810014" imgH="1493150" progId="ChemDraw.Document.6.0">
                  <p:embed/>
                </p:oleObj>
              </mc:Choice>
              <mc:Fallback>
                <p:oleObj name="CS ChemDraw Drawing" r:id="rId60" imgW="1810014" imgH="1493150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04F8035D-8463-ACE7-2119-276CD44AD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8534511" y="8016389"/>
                        <a:ext cx="1809750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Google Shape;298;p9">
            <a:extLst>
              <a:ext uri="{FF2B5EF4-FFF2-40B4-BE49-F238E27FC236}">
                <a16:creationId xmlns:a16="http://schemas.microsoft.com/office/drawing/2014/main" id="{5ACE21A8-62E3-4DFA-B49F-C18BB0857009}"/>
              </a:ext>
            </a:extLst>
          </p:cNvPr>
          <p:cNvSpPr txBox="1"/>
          <p:nvPr/>
        </p:nvSpPr>
        <p:spPr>
          <a:xfrm>
            <a:off x="9019805" y="957370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3IDT</a:t>
            </a:r>
            <a:endParaRPr lang="pt-BR"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0784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/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3410357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ri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3)</a:t>
            </a:r>
          </a:p>
        </p:txBody>
      </p:sp>
      <p:sp>
        <p:nvSpPr>
          <p:cNvPr id="60" name="Google Shape;298;p9">
            <a:extLst>
              <a:ext uri="{FF2B5EF4-FFF2-40B4-BE49-F238E27FC236}">
                <a16:creationId xmlns:a16="http://schemas.microsoft.com/office/drawing/2014/main" id="{739204C5-397F-4DE5-9045-A37B87D3FBE6}"/>
              </a:ext>
            </a:extLst>
          </p:cNvPr>
          <p:cNvSpPr txBox="1"/>
          <p:nvPr/>
        </p:nvSpPr>
        <p:spPr>
          <a:xfrm>
            <a:off x="683051" y="236654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298;p9">
            <a:extLst>
              <a:ext uri="{FF2B5EF4-FFF2-40B4-BE49-F238E27FC236}">
                <a16:creationId xmlns:a16="http://schemas.microsoft.com/office/drawing/2014/main" id="{0D701D7D-1E58-4B39-983A-2231821F6F93}"/>
              </a:ext>
            </a:extLst>
          </p:cNvPr>
          <p:cNvSpPr txBox="1"/>
          <p:nvPr/>
        </p:nvSpPr>
        <p:spPr>
          <a:xfrm>
            <a:off x="8569470" y="542565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N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" name="Google Shape;298;p9">
            <a:extLst>
              <a:ext uri="{FF2B5EF4-FFF2-40B4-BE49-F238E27FC236}">
                <a16:creationId xmlns:a16="http://schemas.microsoft.com/office/drawing/2014/main" id="{413F2097-D042-4E49-9D6B-A6F3F02DF843}"/>
              </a:ext>
            </a:extLst>
          </p:cNvPr>
          <p:cNvSpPr txBox="1"/>
          <p:nvPr/>
        </p:nvSpPr>
        <p:spPr>
          <a:xfrm>
            <a:off x="10157736" y="688430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4" name="Google Shape;298;p9">
            <a:extLst>
              <a:ext uri="{FF2B5EF4-FFF2-40B4-BE49-F238E27FC236}">
                <a16:creationId xmlns:a16="http://schemas.microsoft.com/office/drawing/2014/main" id="{603E89F7-222F-4D67-94C0-26B08E6AFC8A}"/>
              </a:ext>
            </a:extLst>
          </p:cNvPr>
          <p:cNvSpPr txBox="1"/>
          <p:nvPr/>
        </p:nvSpPr>
        <p:spPr>
          <a:xfrm>
            <a:off x="9868990" y="2822505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AM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6" name="Google Shape;298;p9">
            <a:extLst>
              <a:ext uri="{FF2B5EF4-FFF2-40B4-BE49-F238E27FC236}">
                <a16:creationId xmlns:a16="http://schemas.microsoft.com/office/drawing/2014/main" id="{DA7C026B-6403-4B8E-8C33-3EE0AE2C43A0}"/>
              </a:ext>
            </a:extLst>
          </p:cNvPr>
          <p:cNvSpPr txBox="1"/>
          <p:nvPr/>
        </p:nvSpPr>
        <p:spPr>
          <a:xfrm>
            <a:off x="8463068" y="888452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TA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7" name="Google Shape;298;p9">
            <a:extLst>
              <a:ext uri="{FF2B5EF4-FFF2-40B4-BE49-F238E27FC236}">
                <a16:creationId xmlns:a16="http://schemas.microsoft.com/office/drawing/2014/main" id="{A3BD710C-5628-4CFF-B9BC-5F61851E64DD}"/>
              </a:ext>
            </a:extLst>
          </p:cNvPr>
          <p:cNvSpPr txBox="1"/>
          <p:nvPr/>
        </p:nvSpPr>
        <p:spPr>
          <a:xfrm>
            <a:off x="6419072" y="888452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OB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ADFD3F-9B57-43B2-ADDF-1843E055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08466"/>
              </p:ext>
            </p:extLst>
          </p:nvPr>
        </p:nvGraphicFramePr>
        <p:xfrm>
          <a:off x="557439" y="1172745"/>
          <a:ext cx="882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3411" imgH="1194111" progId="ChemDraw.Document.6.0">
                  <p:embed/>
                </p:oleObj>
              </mc:Choice>
              <mc:Fallback>
                <p:oleObj name="CS ChemDraw Drawing" r:id="rId2" imgW="883411" imgH="1194111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2ADFD3F-9B57-43B2-ADDF-1843E0555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439" y="1172745"/>
                        <a:ext cx="88265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4F573EC-AE94-404C-BB73-E52907B4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97152"/>
              </p:ext>
            </p:extLst>
          </p:nvPr>
        </p:nvGraphicFramePr>
        <p:xfrm>
          <a:off x="1905034" y="967164"/>
          <a:ext cx="184626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46825" imgH="1604270" progId="ChemDraw.Document.6.0">
                  <p:embed/>
                </p:oleObj>
              </mc:Choice>
              <mc:Fallback>
                <p:oleObj name="CS ChemDraw Drawing" r:id="rId4" imgW="1846825" imgH="1604270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4F573EC-AE94-404C-BB73-E52907B4A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34" y="967164"/>
                        <a:ext cx="184626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Google Shape;298;p9">
            <a:extLst>
              <a:ext uri="{FF2B5EF4-FFF2-40B4-BE49-F238E27FC236}">
                <a16:creationId xmlns:a16="http://schemas.microsoft.com/office/drawing/2014/main" id="{4402BEB0-AFBF-4BF3-8847-D9883F9C40A0}"/>
              </a:ext>
            </a:extLst>
          </p:cNvPr>
          <p:cNvSpPr txBox="1"/>
          <p:nvPr/>
        </p:nvSpPr>
        <p:spPr>
          <a:xfrm>
            <a:off x="2528233" y="2655404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019A03C-729D-411E-A4D4-9C94EA2F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15567"/>
              </p:ext>
            </p:extLst>
          </p:nvPr>
        </p:nvGraphicFramePr>
        <p:xfrm>
          <a:off x="4174680" y="834286"/>
          <a:ext cx="221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212317" imgH="1920134" progId="ChemDraw.Document.6.0">
                  <p:embed/>
                </p:oleObj>
              </mc:Choice>
              <mc:Fallback>
                <p:oleObj name="CS ChemDraw Drawing" r:id="rId6" imgW="2212317" imgH="1920134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019A03C-729D-411E-A4D4-9C94EA2F8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4680" y="834286"/>
                        <a:ext cx="2212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Google Shape;298;p9">
            <a:extLst>
              <a:ext uri="{FF2B5EF4-FFF2-40B4-BE49-F238E27FC236}">
                <a16:creationId xmlns:a16="http://schemas.microsoft.com/office/drawing/2014/main" id="{8E5BE12E-99AD-4244-9455-430051F313F1}"/>
              </a:ext>
            </a:extLst>
          </p:cNvPr>
          <p:cNvSpPr txBox="1"/>
          <p:nvPr/>
        </p:nvSpPr>
        <p:spPr>
          <a:xfrm>
            <a:off x="4965454" y="2854499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BA2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5A1F6DC-A3E6-4FF9-98F5-D4B07D3E0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88240"/>
              </p:ext>
            </p:extLst>
          </p:nvPr>
        </p:nvGraphicFramePr>
        <p:xfrm>
          <a:off x="6910388" y="615950"/>
          <a:ext cx="227012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70642" imgH="2359058" progId="ChemDraw.Document.6.0">
                  <p:embed/>
                </p:oleObj>
              </mc:Choice>
              <mc:Fallback>
                <p:oleObj name="CS ChemDraw Drawing" r:id="rId8" imgW="2270642" imgH="2359058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5A1F6DC-A3E6-4FF9-98F5-D4B07D3E0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0388" y="615950"/>
                        <a:ext cx="2270125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Google Shape;298;p9">
            <a:extLst>
              <a:ext uri="{FF2B5EF4-FFF2-40B4-BE49-F238E27FC236}">
                <a16:creationId xmlns:a16="http://schemas.microsoft.com/office/drawing/2014/main" id="{5367BE6B-CE71-4668-940C-2B00503A4E02}"/>
              </a:ext>
            </a:extLst>
          </p:cNvPr>
          <p:cNvSpPr txBox="1"/>
          <p:nvPr/>
        </p:nvSpPr>
        <p:spPr>
          <a:xfrm>
            <a:off x="7568029" y="304774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DIC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E4347D9-D712-4B96-BC9A-4EFDB934E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13457"/>
              </p:ext>
            </p:extLst>
          </p:nvPr>
        </p:nvGraphicFramePr>
        <p:xfrm>
          <a:off x="242262" y="3185401"/>
          <a:ext cx="207803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078311" imgH="2418447" progId="ChemDraw.Document.6.0">
                  <p:embed/>
                </p:oleObj>
              </mc:Choice>
              <mc:Fallback>
                <p:oleObj name="CS ChemDraw Drawing" r:id="rId10" imgW="2078311" imgH="2418447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BE4347D9-D712-4B96-BC9A-4EFDB934E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262" y="3185401"/>
                        <a:ext cx="2078038" cy="24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Google Shape;298;p9">
            <a:extLst>
              <a:ext uri="{FF2B5EF4-FFF2-40B4-BE49-F238E27FC236}">
                <a16:creationId xmlns:a16="http://schemas.microsoft.com/office/drawing/2014/main" id="{36358C0E-2CAC-49F9-8AC8-CEDA82DEABA2}"/>
              </a:ext>
            </a:extLst>
          </p:cNvPr>
          <p:cNvSpPr txBox="1"/>
          <p:nvPr/>
        </p:nvSpPr>
        <p:spPr>
          <a:xfrm>
            <a:off x="787008" y="5710125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D0541ED-DCE7-4609-8057-D1B89647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29845"/>
              </p:ext>
            </p:extLst>
          </p:nvPr>
        </p:nvGraphicFramePr>
        <p:xfrm>
          <a:off x="2894679" y="3183983"/>
          <a:ext cx="2427287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427064" imgH="2221622" progId="ChemDraw.Document.6.0">
                  <p:embed/>
                </p:oleObj>
              </mc:Choice>
              <mc:Fallback>
                <p:oleObj name="CS ChemDraw Drawing" r:id="rId12" imgW="2427064" imgH="2221622" progId="ChemDraw.Document.6.0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0D0541ED-DCE7-4609-8057-D1B896474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4679" y="3183983"/>
                        <a:ext cx="2427287" cy="222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Google Shape;298;p9">
            <a:extLst>
              <a:ext uri="{FF2B5EF4-FFF2-40B4-BE49-F238E27FC236}">
                <a16:creationId xmlns:a16="http://schemas.microsoft.com/office/drawing/2014/main" id="{B3D7349B-B658-4911-BE22-F3746AEF41A8}"/>
              </a:ext>
            </a:extLst>
          </p:cNvPr>
          <p:cNvSpPr txBox="1"/>
          <p:nvPr/>
        </p:nvSpPr>
        <p:spPr>
          <a:xfrm>
            <a:off x="3792610" y="5595053"/>
            <a:ext cx="80553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STAR1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32FAF65-F493-4257-AB28-478722EE4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60515"/>
              </p:ext>
            </p:extLst>
          </p:nvPr>
        </p:nvGraphicFramePr>
        <p:xfrm>
          <a:off x="522514" y="6558183"/>
          <a:ext cx="18351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835877" imgH="2299425" progId="ChemDraw.Document.6.0">
                  <p:embed/>
                </p:oleObj>
              </mc:Choice>
              <mc:Fallback>
                <p:oleObj name="CS ChemDraw Drawing" r:id="rId14" imgW="1835877" imgH="2299425" progId="ChemDraw.Document.6.0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32FAF65-F493-4257-AB28-478722EE4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514" y="6558183"/>
                        <a:ext cx="18351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Google Shape;298;p9">
            <a:extLst>
              <a:ext uri="{FF2B5EF4-FFF2-40B4-BE49-F238E27FC236}">
                <a16:creationId xmlns:a16="http://schemas.microsoft.com/office/drawing/2014/main" id="{C613336C-EFC5-432E-850B-80F892EE1679}"/>
              </a:ext>
            </a:extLst>
          </p:cNvPr>
          <p:cNvSpPr txBox="1"/>
          <p:nvPr/>
        </p:nvSpPr>
        <p:spPr>
          <a:xfrm>
            <a:off x="1186072" y="899233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05267A54-720D-4A51-BA49-B2B4EDA5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02133"/>
              </p:ext>
            </p:extLst>
          </p:nvPr>
        </p:nvGraphicFramePr>
        <p:xfrm>
          <a:off x="9423800" y="615950"/>
          <a:ext cx="15144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514599" imgH="1897301" progId="ChemDraw.Document.6.0">
                  <p:embed/>
                </p:oleObj>
              </mc:Choice>
              <mc:Fallback>
                <p:oleObj name="CS ChemDraw Drawing" r:id="rId16" imgW="1514599" imgH="1897301" progId="ChemDraw.Document.6.0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5267A54-720D-4A51-BA49-B2B4EDA5E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3800" y="615950"/>
                        <a:ext cx="15144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DC76B10-AF5D-400C-B8E4-0B7E2FB9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02047"/>
              </p:ext>
            </p:extLst>
          </p:nvPr>
        </p:nvGraphicFramePr>
        <p:xfrm>
          <a:off x="8266058" y="3611140"/>
          <a:ext cx="123825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238796" imgH="1814846" progId="ChemDraw.Document.6.0">
                  <p:embed/>
                </p:oleObj>
              </mc:Choice>
              <mc:Fallback>
                <p:oleObj name="CS ChemDraw Drawing" r:id="rId18" imgW="1238796" imgH="1814846" progId="ChemDraw.Document.6.0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0DC76B10-AF5D-400C-B8E4-0B7E2FB9C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66058" y="3611140"/>
                        <a:ext cx="123825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DE3D0C07-3B4A-4235-8580-A9BCB7DD7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30331"/>
              </p:ext>
            </p:extLst>
          </p:nvPr>
        </p:nvGraphicFramePr>
        <p:xfrm>
          <a:off x="5699508" y="6366503"/>
          <a:ext cx="18351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835888" imgH="2223312" progId="ChemDraw.Document.6.0">
                  <p:embed/>
                </p:oleObj>
              </mc:Choice>
              <mc:Fallback>
                <p:oleObj name="CS ChemDraw Drawing" r:id="rId20" imgW="1835888" imgH="2223312" progId="ChemDraw.Document.6.0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DE3D0C07-3B4A-4235-8580-A9BCB7DD7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9508" y="6366503"/>
                        <a:ext cx="1835150" cy="222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DB43ECA6-DD4F-4EF1-8A27-E66A037EC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08324"/>
              </p:ext>
            </p:extLst>
          </p:nvPr>
        </p:nvGraphicFramePr>
        <p:xfrm>
          <a:off x="7648906" y="6356350"/>
          <a:ext cx="18303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829982" imgH="2394142" progId="ChemDraw.Document.6.0">
                  <p:embed/>
                </p:oleObj>
              </mc:Choice>
              <mc:Fallback>
                <p:oleObj name="CS ChemDraw Drawing" r:id="rId22" imgW="1829982" imgH="2394142" progId="ChemDraw.Document.6.0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DB43ECA6-DD4F-4EF1-8A27-E66A037EC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48906" y="6356350"/>
                        <a:ext cx="1830387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BE309FA-4918-4E39-AEA0-64DE39CED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59861"/>
              </p:ext>
            </p:extLst>
          </p:nvPr>
        </p:nvGraphicFramePr>
        <p:xfrm>
          <a:off x="9479293" y="4419682"/>
          <a:ext cx="1839913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840509" imgH="2366657" progId="ChemDraw.Document.6.0">
                  <p:embed/>
                </p:oleObj>
              </mc:Choice>
              <mc:Fallback>
                <p:oleObj name="CS ChemDraw Drawing" r:id="rId24" imgW="1840509" imgH="2366657" progId="ChemDraw.Document.6.0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BE309FA-4918-4E39-AEA0-64DE39CED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79293" y="4419682"/>
                        <a:ext cx="1839913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8C5CC79-A345-BBCB-CE7A-812AEAF15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09231"/>
              </p:ext>
            </p:extLst>
          </p:nvPr>
        </p:nvGraphicFramePr>
        <p:xfrm>
          <a:off x="5760244" y="3587861"/>
          <a:ext cx="213836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2137817" imgH="1525393" progId="ChemDraw.Document.6.0">
                  <p:embed/>
                </p:oleObj>
              </mc:Choice>
              <mc:Fallback>
                <p:oleObj name="CS ChemDraw Drawing" r:id="rId26" imgW="2137817" imgH="1525393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8C5CC79-A345-BBCB-CE7A-812AEAF15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60244" y="3587861"/>
                        <a:ext cx="2138363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298;p9">
            <a:extLst>
              <a:ext uri="{FF2B5EF4-FFF2-40B4-BE49-F238E27FC236}">
                <a16:creationId xmlns:a16="http://schemas.microsoft.com/office/drawing/2014/main" id="{00F2B0CB-72F8-C750-B1BA-4BA95E543D5B}"/>
              </a:ext>
            </a:extLst>
          </p:cNvPr>
          <p:cNvSpPr txBox="1"/>
          <p:nvPr/>
        </p:nvSpPr>
        <p:spPr>
          <a:xfrm>
            <a:off x="6515971" y="540510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TT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F4F6925-605D-6A50-B87F-7D201D8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6051"/>
              </p:ext>
            </p:extLst>
          </p:nvPr>
        </p:nvGraphicFramePr>
        <p:xfrm>
          <a:off x="2374900" y="5999163"/>
          <a:ext cx="3446463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8" imgW="3446280" imgH="2940840" progId="ChemDraw.Document.6.0">
                  <p:embed/>
                </p:oleObj>
              </mc:Choice>
              <mc:Fallback>
                <p:oleObj name="CS ChemDraw Drawing" r:id="rId28" imgW="3446280" imgH="2940840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F4F6925-605D-6A50-B87F-7D201D88F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74900" y="5999163"/>
                        <a:ext cx="3446463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Google Shape;298;p9">
            <a:extLst>
              <a:ext uri="{FF2B5EF4-FFF2-40B4-BE49-F238E27FC236}">
                <a16:creationId xmlns:a16="http://schemas.microsoft.com/office/drawing/2014/main" id="{83F30A1A-E64F-E25A-7A1C-B60AD739DEDD}"/>
              </a:ext>
            </a:extLst>
          </p:cNvPr>
          <p:cNvSpPr txBox="1"/>
          <p:nvPr/>
        </p:nvSpPr>
        <p:spPr>
          <a:xfrm>
            <a:off x="3540226" y="9030592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BB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FB79630C-0AEB-1FBD-8E80-CEACB3934228}"/>
              </a:ext>
            </a:extLst>
          </p:cNvPr>
          <p:cNvSpPr txBox="1"/>
          <p:nvPr/>
        </p:nvSpPr>
        <p:spPr>
          <a:xfrm>
            <a:off x="10040559" y="8992338"/>
            <a:ext cx="631425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RZ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95FEA7C-07CE-9DFE-9BD0-88EFE58E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37721"/>
              </p:ext>
            </p:extLst>
          </p:nvPr>
        </p:nvGraphicFramePr>
        <p:xfrm>
          <a:off x="9944100" y="7872413"/>
          <a:ext cx="82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0" imgW="825835" imgH="1043670" progId="ChemDraw.Document.6.0">
                  <p:embed/>
                </p:oleObj>
              </mc:Choice>
              <mc:Fallback>
                <p:oleObj name="CS ChemDraw Drawing" r:id="rId30" imgW="825835" imgH="1043670" progId="ChemDraw.Document.6.0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95FEA7C-07CE-9DFE-9BD0-88EFE58ED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44100" y="7872413"/>
                        <a:ext cx="82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848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: Cantos Arredondados 4">
            <a:extLst>
              <a:ext uri="{FF2B5EF4-FFF2-40B4-BE49-F238E27FC236}">
                <a16:creationId xmlns:a16="http://schemas.microsoft.com/office/drawing/2014/main" id="{90E86114-E759-48F3-9652-76E5F3AA3658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87031" y="51597"/>
            <a:ext cx="11346423" cy="10982129"/>
          </a:xfrm>
          <a:prstGeom prst="roundRect">
            <a:avLst>
              <a:gd name="adj" fmla="val 1159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93" u="sng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6CE447-ABED-B1F9-8350-B5A1008EE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69918"/>
              </p:ext>
            </p:extLst>
          </p:nvPr>
        </p:nvGraphicFramePr>
        <p:xfrm>
          <a:off x="7821109" y="946301"/>
          <a:ext cx="2185987" cy="210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21980" imgH="2427425" progId="ChemDraw.Document.6.0">
                  <p:embed/>
                </p:oleObj>
              </mc:Choice>
              <mc:Fallback>
                <p:oleObj name="CS ChemDraw Drawing" r:id="rId2" imgW="2521980" imgH="2427425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86CE447-ABED-B1F9-8350-B5A1008EE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1109" y="946301"/>
                        <a:ext cx="2185987" cy="2105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BE7BCA88-51B5-7DB4-6859-A7366FF0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23023"/>
              </p:ext>
            </p:extLst>
          </p:nvPr>
        </p:nvGraphicFramePr>
        <p:xfrm>
          <a:off x="843643" y="1339850"/>
          <a:ext cx="7747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75227" imgH="1365331" progId="ChemDraw.Document.6.0">
                  <p:embed/>
                </p:oleObj>
              </mc:Choice>
              <mc:Fallback>
                <p:oleObj name="CS ChemDraw Drawing" r:id="rId4" imgW="775227" imgH="1365331" progId="ChemDraw.Document.6.0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BE7BCA88-51B5-7DB4-6859-A7366FF03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643" y="1339850"/>
                        <a:ext cx="7747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EEE5EF1-AB1B-107C-DDB4-291CDB15B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43823"/>
              </p:ext>
            </p:extLst>
          </p:nvPr>
        </p:nvGraphicFramePr>
        <p:xfrm>
          <a:off x="2393702" y="1166132"/>
          <a:ext cx="16478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48604" imgH="2235503" progId="ChemDraw.Document.6.0">
                  <p:embed/>
                </p:oleObj>
              </mc:Choice>
              <mc:Fallback>
                <p:oleObj name="CS ChemDraw Drawing" r:id="rId6" imgW="1648604" imgH="2235503" progId="ChemDraw.Document.6.0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7EEE5EF1-AB1B-107C-DDB4-291CDB15B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702" y="1166132"/>
                        <a:ext cx="1647825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13BE817E-A33D-720D-FE79-B9C3EB9E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78905"/>
              </p:ext>
            </p:extLst>
          </p:nvPr>
        </p:nvGraphicFramePr>
        <p:xfrm>
          <a:off x="4458510" y="1048657"/>
          <a:ext cx="2185987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186509" imgH="2470032" progId="ChemDraw.Document.6.0">
                  <p:embed/>
                </p:oleObj>
              </mc:Choice>
              <mc:Fallback>
                <p:oleObj name="CS ChemDraw Drawing" r:id="rId8" imgW="2186509" imgH="2470032" progId="ChemDraw.Document.6.0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13BE817E-A33D-720D-FE79-B9C3EB9E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8510" y="1048657"/>
                        <a:ext cx="2185987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38E84D9-E90B-333A-5F79-24051C68D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43480"/>
              </p:ext>
            </p:extLst>
          </p:nvPr>
        </p:nvGraphicFramePr>
        <p:xfrm>
          <a:off x="553083" y="3534920"/>
          <a:ext cx="1201737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02331" imgH="2151442" progId="ChemDraw.Document.6.0">
                  <p:embed/>
                </p:oleObj>
              </mc:Choice>
              <mc:Fallback>
                <p:oleObj name="CS ChemDraw Drawing" r:id="rId10" imgW="1202331" imgH="2151442" progId="ChemDraw.Document.6.0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38E84D9-E90B-333A-5F79-24051C68D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083" y="3534920"/>
                        <a:ext cx="1201737" cy="215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873057E6-C705-49AB-B737-335D3A936A56}"/>
              </a:ext>
            </a:extLst>
          </p:cNvPr>
          <p:cNvSpPr txBox="1"/>
          <p:nvPr/>
        </p:nvSpPr>
        <p:spPr>
          <a:xfrm>
            <a:off x="199856" y="126399"/>
            <a:ext cx="4083618" cy="383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Tetrapodal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2D Building </a:t>
            </a:r>
            <a:r>
              <a:rPr lang="pt-BR" sz="1893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blocks</a:t>
            </a:r>
            <a:r>
              <a:rPr lang="pt-BR" sz="1893" dirty="0">
                <a:solidFill>
                  <a:schemeClr val="tx1">
                    <a:lumMod val="85000"/>
                    <a:lumOff val="15000"/>
                  </a:schemeClr>
                </a:solidFill>
                <a:latin typeface="Avenir Next LT Pro Demi" panose="020B0704020202020204" pitchFamily="34" charset="0"/>
                <a:cs typeface="Aharoni" panose="02010803020104030203" pitchFamily="2" charset="-79"/>
              </a:rPr>
              <a:t> (C4)</a:t>
            </a:r>
          </a:p>
        </p:txBody>
      </p:sp>
      <p:sp>
        <p:nvSpPr>
          <p:cNvPr id="12" name="Google Shape;298;p9">
            <a:extLst>
              <a:ext uri="{FF2B5EF4-FFF2-40B4-BE49-F238E27FC236}">
                <a16:creationId xmlns:a16="http://schemas.microsoft.com/office/drawing/2014/main" id="{32DD3DB6-CB44-E0E5-6CB4-0C3326F0120F}"/>
              </a:ext>
            </a:extLst>
          </p:cNvPr>
          <p:cNvSpPr txBox="1"/>
          <p:nvPr/>
        </p:nvSpPr>
        <p:spPr>
          <a:xfrm>
            <a:off x="2876652" y="28965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ORP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298;p9">
            <a:extLst>
              <a:ext uri="{FF2B5EF4-FFF2-40B4-BE49-F238E27FC236}">
                <a16:creationId xmlns:a16="http://schemas.microsoft.com/office/drawing/2014/main" id="{FE6D4824-7805-139B-1896-07980D7DA3C5}"/>
              </a:ext>
            </a:extLst>
          </p:cNvPr>
          <p:cNvSpPr txBox="1"/>
          <p:nvPr/>
        </p:nvSpPr>
        <p:spPr>
          <a:xfrm>
            <a:off x="5253752" y="2904805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HPR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298;p9">
            <a:extLst>
              <a:ext uri="{FF2B5EF4-FFF2-40B4-BE49-F238E27FC236}">
                <a16:creationId xmlns:a16="http://schemas.microsoft.com/office/drawing/2014/main" id="{2C496953-AD46-738E-14BC-B53F6F0416BD}"/>
              </a:ext>
            </a:extLst>
          </p:cNvPr>
          <p:cNvSpPr txBox="1"/>
          <p:nvPr/>
        </p:nvSpPr>
        <p:spPr>
          <a:xfrm>
            <a:off x="814992" y="506321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PYRN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Google Shape;298;p9">
            <a:extLst>
              <a:ext uri="{FF2B5EF4-FFF2-40B4-BE49-F238E27FC236}">
                <a16:creationId xmlns:a16="http://schemas.microsoft.com/office/drawing/2014/main" id="{2CBB8D8E-76DB-CD9B-575D-D3AEA7DD0860}"/>
              </a:ext>
            </a:extLst>
          </p:cNvPr>
          <p:cNvSpPr txBox="1"/>
          <p:nvPr/>
        </p:nvSpPr>
        <p:spPr>
          <a:xfrm>
            <a:off x="8527110" y="2594029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TPPY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" name="Google Shape;298;p9">
            <a:extLst>
              <a:ext uri="{FF2B5EF4-FFF2-40B4-BE49-F238E27FC236}">
                <a16:creationId xmlns:a16="http://schemas.microsoft.com/office/drawing/2014/main" id="{78E0BA36-A590-A127-F79B-91F8E28E1DEB}"/>
              </a:ext>
            </a:extLst>
          </p:cNvPr>
          <p:cNvSpPr txBox="1"/>
          <p:nvPr/>
        </p:nvSpPr>
        <p:spPr>
          <a:xfrm>
            <a:off x="891706" y="2705100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sym typeface="Avenir"/>
              </a:rPr>
              <a:t>BENZ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A632131-91DE-DDAB-86F8-C9F70B9BF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32024"/>
              </p:ext>
            </p:extLst>
          </p:nvPr>
        </p:nvGraphicFramePr>
        <p:xfrm>
          <a:off x="2987675" y="3557588"/>
          <a:ext cx="16129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612181" imgH="2279261" progId="ChemDraw.Document.6.0">
                  <p:embed/>
                </p:oleObj>
              </mc:Choice>
              <mc:Fallback>
                <p:oleObj name="CS ChemDraw Drawing" r:id="rId12" imgW="1612181" imgH="2279261" progId="ChemDraw.Document.6.0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3A632131-91DE-DDAB-86F8-C9F70B9BF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7675" y="3557588"/>
                        <a:ext cx="1612900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298;p9">
            <a:extLst>
              <a:ext uri="{FF2B5EF4-FFF2-40B4-BE49-F238E27FC236}">
                <a16:creationId xmlns:a16="http://schemas.microsoft.com/office/drawing/2014/main" id="{E4C8FEC3-A78B-D599-6A2F-2257505435BE}"/>
              </a:ext>
            </a:extLst>
          </p:cNvPr>
          <p:cNvSpPr txBox="1"/>
          <p:nvPr/>
        </p:nvSpPr>
        <p:spPr>
          <a:xfrm>
            <a:off x="3478412" y="5131774"/>
            <a:ext cx="631426" cy="310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4378" tIns="47176" rIns="94378" bIns="47176" anchor="t" anchorCtr="0">
            <a:spAutoFit/>
          </a:bodyPr>
          <a:lstStyle/>
          <a:p>
            <a:pPr algn="ctr">
              <a:buClr>
                <a:srgbClr val="000000"/>
              </a:buClr>
              <a:buSzPts val="1200"/>
            </a:pPr>
            <a:r>
              <a:rPr lang="pt-BR" sz="1400" b="1" dirty="0">
                <a:solidFill>
                  <a:srgbClr val="00B050"/>
                </a:solidFill>
                <a:latin typeface="Avenir"/>
                <a:ea typeface="Arial"/>
                <a:cs typeface="Arial"/>
                <a:sym typeface="Avenir"/>
              </a:rPr>
              <a:t>TPET</a:t>
            </a:r>
            <a:endParaRPr sz="1600" dirty="0">
              <a:solidFill>
                <a:srgbClr val="00B05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392743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5</TotalTime>
  <Words>231</Words>
  <Application>Microsoft Office PowerPoint</Application>
  <PresentationFormat>Personalizar</PresentationFormat>
  <Paragraphs>143</Paragraphs>
  <Slides>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13" baseType="lpstr">
      <vt:lpstr>Arial</vt:lpstr>
      <vt:lpstr>Avenir</vt:lpstr>
      <vt:lpstr>Avenir Next LT Pro Demi</vt:lpstr>
      <vt:lpstr>Calibri</vt:lpstr>
      <vt:lpstr>Calibri Light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6</cp:revision>
  <dcterms:created xsi:type="dcterms:W3CDTF">2021-07-28T11:47:09Z</dcterms:created>
  <dcterms:modified xsi:type="dcterms:W3CDTF">2023-03-05T15:39:35Z</dcterms:modified>
</cp:coreProperties>
</file>